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FDAC26" w14:textId="35322DBF" w:rsidR="000D218C" w:rsidRPr="00E43A83" w:rsidRDefault="0019069E" w:rsidP="000D218C">
      <w:pPr>
        <w:rPr>
          <w:rFonts w:ascii="Verdana" w:hAnsi="Verdana"/>
          <w:b/>
          <w:sz w:val="20"/>
          <w:szCs w:val="20"/>
        </w:rPr>
      </w:pPr>
      <w:r w:rsidRPr="00E43A83">
        <w:rPr>
          <w:rFonts w:ascii="Verdana" w:hAnsi="Verdana"/>
          <w:b/>
          <w:sz w:val="20"/>
          <w:szCs w:val="20"/>
        </w:rPr>
        <w:t xml:space="preserve">Further </w:t>
      </w:r>
      <w:r w:rsidR="000D218C" w:rsidRPr="00E43A83">
        <w:rPr>
          <w:rFonts w:ascii="Verdana" w:hAnsi="Verdana"/>
          <w:b/>
          <w:sz w:val="20"/>
          <w:szCs w:val="20"/>
        </w:rPr>
        <w:t xml:space="preserve">Practice </w:t>
      </w:r>
      <w:r w:rsidR="00205C5A" w:rsidRPr="00E43A83">
        <w:rPr>
          <w:rFonts w:ascii="Verdana" w:hAnsi="Verdana"/>
          <w:b/>
          <w:sz w:val="20"/>
          <w:szCs w:val="20"/>
        </w:rPr>
        <w:t>12.1</w:t>
      </w:r>
    </w:p>
    <w:p w14:paraId="78C2040B" w14:textId="32A02ED9" w:rsidR="000D218C" w:rsidRPr="00E43A83" w:rsidRDefault="000D218C" w:rsidP="000D218C">
      <w:pPr>
        <w:rPr>
          <w:rFonts w:ascii="Verdana" w:hAnsi="Verdana"/>
          <w:sz w:val="20"/>
          <w:szCs w:val="20"/>
        </w:rPr>
      </w:pPr>
    </w:p>
    <w:p w14:paraId="46221CD2" w14:textId="7B937CA6" w:rsidR="000D218C" w:rsidRPr="00E43A83" w:rsidRDefault="000D218C" w:rsidP="000D218C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t>Basic</w:t>
      </w:r>
    </w:p>
    <w:p w14:paraId="25B883D3" w14:textId="4B5C1826" w:rsidR="000D218C" w:rsidRPr="00E43A83" w:rsidRDefault="000D218C" w:rsidP="000D218C">
      <w:pPr>
        <w:rPr>
          <w:rFonts w:ascii="Verdana" w:hAnsi="Verdana"/>
          <w:sz w:val="20"/>
          <w:szCs w:val="20"/>
        </w:rPr>
      </w:pPr>
    </w:p>
    <w:p w14:paraId="35FF064A" w14:textId="37B896BC" w:rsidR="00ED2108" w:rsidRPr="00C04914" w:rsidRDefault="00205C5A" w:rsidP="0085254C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0"/>
          <w:szCs w:val="20"/>
        </w:rPr>
      </w:pPr>
      <w:r w:rsidRPr="00C04914">
        <w:rPr>
          <w:rFonts w:ascii="Verdana" w:hAnsi="Verdana"/>
          <w:sz w:val="20"/>
          <w:szCs w:val="20"/>
        </w:rPr>
        <w:t xml:space="preserve">Copy the line segment </w:t>
      </w:r>
      <w:r w:rsidRPr="00C04914">
        <w:rPr>
          <w:rFonts w:ascii="Verdana" w:hAnsi="Verdana"/>
          <w:i/>
          <w:sz w:val="20"/>
          <w:szCs w:val="20"/>
        </w:rPr>
        <w:t>AB</w:t>
      </w:r>
      <w:r w:rsidRPr="00C04914">
        <w:rPr>
          <w:rFonts w:ascii="Verdana" w:hAnsi="Verdana"/>
          <w:sz w:val="20"/>
          <w:szCs w:val="20"/>
        </w:rPr>
        <w:t xml:space="preserve"> on a grid paper.</w:t>
      </w:r>
    </w:p>
    <w:p w14:paraId="7BE14166" w14:textId="6C970F0F" w:rsidR="00CE7062" w:rsidRPr="00E43A83" w:rsidRDefault="00205C5A" w:rsidP="0085254C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85254C">
        <w:rPr>
          <w:rFonts w:ascii="Verdana" w:hAnsi="Verdana"/>
          <w:sz w:val="20"/>
          <w:szCs w:val="20"/>
        </w:rPr>
        <w:tab/>
      </w:r>
      <w:r w:rsidRPr="00E43A83">
        <w:rPr>
          <w:rFonts w:ascii="Verdana" w:hAnsi="Verdana"/>
          <w:sz w:val="20"/>
          <w:szCs w:val="20"/>
        </w:rPr>
        <w:t xml:space="preserve">Rotate </w:t>
      </w:r>
      <w:r w:rsidRPr="00E43A83">
        <w:rPr>
          <w:rFonts w:ascii="Verdana" w:hAnsi="Verdana"/>
          <w:i/>
          <w:sz w:val="20"/>
          <w:szCs w:val="20"/>
        </w:rPr>
        <w:t>AB</w:t>
      </w:r>
      <w:r w:rsidRPr="00E43A83">
        <w:rPr>
          <w:rFonts w:ascii="Verdana" w:hAnsi="Verdana"/>
          <w:sz w:val="20"/>
          <w:szCs w:val="20"/>
        </w:rPr>
        <w:t xml:space="preserve"> 90</w:t>
      </w:r>
      <w:r w:rsidR="0085254C">
        <w:rPr>
          <w:rFonts w:ascii="Verdana" w:hAnsi="Verdana"/>
          <w:sz w:val="20"/>
          <w:szCs w:val="20"/>
        </w:rPr>
        <w:t>°</w:t>
      </w:r>
      <w:r w:rsidRPr="00E43A83">
        <w:rPr>
          <w:rFonts w:ascii="Verdana" w:hAnsi="Verdana"/>
          <w:sz w:val="20"/>
          <w:szCs w:val="20"/>
        </w:rPr>
        <w:t xml:space="preserve"> anticlockwise about the origin </w:t>
      </w:r>
      <w:r w:rsidRPr="00E43A83">
        <w:rPr>
          <w:rFonts w:ascii="Verdana" w:hAnsi="Verdana"/>
          <w:i/>
          <w:sz w:val="20"/>
          <w:szCs w:val="20"/>
        </w:rPr>
        <w:t>O</w:t>
      </w:r>
      <w:r w:rsidRPr="00E43A83">
        <w:rPr>
          <w:rFonts w:ascii="Verdana" w:hAnsi="Verdana"/>
          <w:sz w:val="20"/>
          <w:szCs w:val="20"/>
        </w:rPr>
        <w:t xml:space="preserve">. Draw and label </w:t>
      </w:r>
      <w:r w:rsidR="00DE7118">
        <w:rPr>
          <w:rFonts w:ascii="Verdana" w:hAnsi="Verdana"/>
          <w:sz w:val="20"/>
          <w:szCs w:val="20"/>
        </w:rPr>
        <w:t xml:space="preserve">the </w:t>
      </w:r>
      <w:r w:rsidRPr="00E43A83">
        <w:rPr>
          <w:rFonts w:ascii="Verdana" w:hAnsi="Verdana"/>
          <w:sz w:val="20"/>
          <w:szCs w:val="20"/>
        </w:rPr>
        <w:t xml:space="preserve">image </w:t>
      </w:r>
      <w:r w:rsidRPr="00E43A83">
        <w:rPr>
          <w:rFonts w:ascii="Verdana" w:hAnsi="Verdana"/>
          <w:i/>
          <w:sz w:val="20"/>
          <w:szCs w:val="20"/>
        </w:rPr>
        <w:t>A</w:t>
      </w:r>
      <w:r w:rsidRPr="00E43A83">
        <w:rPr>
          <w:rFonts w:ascii="Verdana" w:hAnsi="Verdana"/>
          <w:sz w:val="20"/>
          <w:szCs w:val="20"/>
          <w:vertAlign w:val="subscript"/>
        </w:rPr>
        <w:t>1</w:t>
      </w:r>
      <w:r w:rsidRPr="00E43A83">
        <w:rPr>
          <w:rFonts w:ascii="Verdana" w:hAnsi="Verdana"/>
          <w:i/>
          <w:sz w:val="20"/>
          <w:szCs w:val="20"/>
        </w:rPr>
        <w:t>B</w:t>
      </w:r>
      <w:r w:rsidRPr="00E43A83">
        <w:rPr>
          <w:rFonts w:ascii="Verdana" w:hAnsi="Verdana"/>
          <w:sz w:val="20"/>
          <w:szCs w:val="20"/>
          <w:vertAlign w:val="subscript"/>
        </w:rPr>
        <w:t>1</w:t>
      </w:r>
      <w:r w:rsidRPr="00E43A83">
        <w:rPr>
          <w:rFonts w:ascii="Verdana" w:hAnsi="Verdana"/>
          <w:sz w:val="20"/>
          <w:szCs w:val="20"/>
        </w:rPr>
        <w:t>.</w:t>
      </w:r>
    </w:p>
    <w:p w14:paraId="08E63DF7" w14:textId="2A600B96" w:rsidR="00205C5A" w:rsidRDefault="00205C5A" w:rsidP="0085254C">
      <w:pPr>
        <w:tabs>
          <w:tab w:val="left" w:pos="567"/>
        </w:tabs>
        <w:rPr>
          <w:rFonts w:ascii="Verdana" w:hAnsi="Verdana"/>
          <w:noProof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b) </w:t>
      </w:r>
      <w:r w:rsidR="0085254C">
        <w:rPr>
          <w:rFonts w:ascii="Verdana" w:hAnsi="Verdana"/>
          <w:sz w:val="20"/>
          <w:szCs w:val="20"/>
        </w:rPr>
        <w:tab/>
      </w:r>
      <w:r w:rsidRPr="00E43A83">
        <w:rPr>
          <w:rFonts w:ascii="Verdana" w:hAnsi="Verdana"/>
          <w:sz w:val="20"/>
          <w:szCs w:val="20"/>
        </w:rPr>
        <w:t xml:space="preserve">Rotate </w:t>
      </w:r>
      <w:r w:rsidRPr="00E43A83">
        <w:rPr>
          <w:rFonts w:ascii="Verdana" w:hAnsi="Verdana"/>
          <w:i/>
          <w:sz w:val="20"/>
          <w:szCs w:val="20"/>
        </w:rPr>
        <w:t xml:space="preserve">AB </w:t>
      </w:r>
      <w:r w:rsidRPr="00E43A83">
        <w:rPr>
          <w:rFonts w:ascii="Verdana" w:hAnsi="Verdana"/>
          <w:sz w:val="20"/>
          <w:szCs w:val="20"/>
        </w:rPr>
        <w:t>180</w:t>
      </w:r>
      <w:r w:rsidR="0085254C">
        <w:rPr>
          <w:rFonts w:ascii="Verdana" w:hAnsi="Verdana"/>
          <w:sz w:val="20"/>
          <w:szCs w:val="20"/>
        </w:rPr>
        <w:t>°</w:t>
      </w:r>
      <w:r w:rsidRPr="00E43A83">
        <w:rPr>
          <w:rFonts w:ascii="Verdana" w:hAnsi="Verdana"/>
          <w:sz w:val="20"/>
          <w:szCs w:val="20"/>
        </w:rPr>
        <w:t xml:space="preserve"> about the point </w:t>
      </w:r>
      <w:proofErr w:type="gramStart"/>
      <w:r w:rsidRPr="00E43A83">
        <w:rPr>
          <w:rFonts w:ascii="Verdana" w:hAnsi="Verdana"/>
          <w:i/>
          <w:sz w:val="20"/>
          <w:szCs w:val="20"/>
        </w:rPr>
        <w:t>P</w:t>
      </w:r>
      <w:r w:rsidRPr="00E43A83">
        <w:rPr>
          <w:rFonts w:ascii="Verdana" w:hAnsi="Verdana"/>
          <w:sz w:val="20"/>
          <w:szCs w:val="20"/>
        </w:rPr>
        <w:t>(</w:t>
      </w:r>
      <w:proofErr w:type="gramEnd"/>
      <w:r w:rsidRPr="00E43A83">
        <w:rPr>
          <w:rFonts w:ascii="Verdana" w:hAnsi="Verdana"/>
          <w:sz w:val="20"/>
          <w:szCs w:val="20"/>
        </w:rPr>
        <w:t xml:space="preserve">1, 1). Draw and label </w:t>
      </w:r>
      <w:r w:rsidR="00DE7118">
        <w:rPr>
          <w:rFonts w:ascii="Verdana" w:hAnsi="Verdana"/>
          <w:sz w:val="20"/>
          <w:szCs w:val="20"/>
        </w:rPr>
        <w:t xml:space="preserve">the </w:t>
      </w:r>
      <w:r w:rsidRPr="00E43A83">
        <w:rPr>
          <w:rFonts w:ascii="Verdana" w:hAnsi="Verdana"/>
          <w:sz w:val="20"/>
          <w:szCs w:val="20"/>
        </w:rPr>
        <w:t xml:space="preserve">image </w:t>
      </w:r>
      <w:r w:rsidRPr="00E43A83">
        <w:rPr>
          <w:rFonts w:ascii="Verdana" w:hAnsi="Verdana"/>
          <w:i/>
          <w:sz w:val="20"/>
          <w:szCs w:val="20"/>
        </w:rPr>
        <w:t>A</w:t>
      </w:r>
      <w:r w:rsidRPr="00E43A83">
        <w:rPr>
          <w:rFonts w:ascii="Verdana" w:hAnsi="Verdana"/>
          <w:sz w:val="20"/>
          <w:szCs w:val="20"/>
          <w:vertAlign w:val="subscript"/>
        </w:rPr>
        <w:t>2</w:t>
      </w:r>
      <w:r w:rsidRPr="00E43A83">
        <w:rPr>
          <w:rFonts w:ascii="Verdana" w:hAnsi="Verdana"/>
          <w:i/>
          <w:sz w:val="20"/>
          <w:szCs w:val="20"/>
        </w:rPr>
        <w:t>B</w:t>
      </w:r>
      <w:r w:rsidRPr="00E43A83">
        <w:rPr>
          <w:rFonts w:ascii="Verdana" w:hAnsi="Verdana"/>
          <w:sz w:val="20"/>
          <w:szCs w:val="20"/>
          <w:vertAlign w:val="subscript"/>
        </w:rPr>
        <w:t>2</w:t>
      </w:r>
      <w:r w:rsidRPr="00E43A83">
        <w:rPr>
          <w:rFonts w:ascii="Verdana" w:hAnsi="Verdana"/>
          <w:sz w:val="20"/>
          <w:szCs w:val="20"/>
        </w:rPr>
        <w:t>.</w:t>
      </w:r>
      <w:r w:rsidR="00AA7643" w:rsidRPr="00E43A83">
        <w:rPr>
          <w:rFonts w:ascii="Verdana" w:hAnsi="Verdana"/>
          <w:noProof/>
          <w:sz w:val="20"/>
          <w:szCs w:val="20"/>
        </w:rPr>
        <w:t xml:space="preserve"> </w:t>
      </w:r>
    </w:p>
    <w:p w14:paraId="04118439" w14:textId="77777777" w:rsidR="00AA1F85" w:rsidRPr="00E43A83" w:rsidRDefault="00AA1F85" w:rsidP="0085254C">
      <w:pPr>
        <w:tabs>
          <w:tab w:val="left" w:pos="567"/>
        </w:tabs>
        <w:rPr>
          <w:rFonts w:ascii="Verdana" w:hAnsi="Verdana"/>
          <w:noProof/>
          <w:sz w:val="20"/>
          <w:szCs w:val="20"/>
        </w:rPr>
      </w:pPr>
    </w:p>
    <w:p w14:paraId="21911A15" w14:textId="543BD616" w:rsidR="00205C5A" w:rsidRPr="00E43A83" w:rsidRDefault="00AA1F85" w:rsidP="00AA1F85">
      <w:pPr>
        <w:ind w:left="567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22D64DF0" wp14:editId="668E81AC">
            <wp:extent cx="2430568" cy="2430568"/>
            <wp:effectExtent l="0" t="0" r="8255" b="8255"/>
            <wp:docPr id="1" name="Picture 1" descr="Macintosh HD:Users:mcis_editor:Public:Drop Box:From Kenny:(M)BMTG_artwork:(M)BMTG10_G13:BMY8_FP_C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mcis_editor:Public:Drop Box:From Kenny:(M)BMTG_artwork:(M)BMTG10_G13:BMY8_FP_C12_1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568" cy="2430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65933" w14:textId="77777777" w:rsidR="00A658FE" w:rsidRDefault="00A658FE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6CE28128" w14:textId="1E4587A5" w:rsidR="00CE7062" w:rsidRPr="009D2BC2" w:rsidRDefault="000C3E58" w:rsidP="009D2BC2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0"/>
          <w:szCs w:val="20"/>
        </w:rPr>
      </w:pPr>
      <w:r w:rsidRPr="009D2BC2">
        <w:rPr>
          <w:rFonts w:ascii="Verdana" w:hAnsi="Verdana"/>
          <w:sz w:val="20"/>
          <w:szCs w:val="20"/>
        </w:rPr>
        <w:lastRenderedPageBreak/>
        <w:t xml:space="preserve">Copy the quadrilateral </w:t>
      </w:r>
      <w:r w:rsidRPr="009D2BC2">
        <w:rPr>
          <w:rFonts w:ascii="Verdana" w:hAnsi="Verdana"/>
          <w:i/>
          <w:sz w:val="20"/>
          <w:szCs w:val="20"/>
        </w:rPr>
        <w:t>CDEF</w:t>
      </w:r>
      <w:r w:rsidRPr="009D2BC2">
        <w:rPr>
          <w:rFonts w:ascii="Verdana" w:hAnsi="Verdana"/>
          <w:sz w:val="20"/>
          <w:szCs w:val="20"/>
        </w:rPr>
        <w:t xml:space="preserve"> on a grid paper. Rotate the quadrilateral 90</w:t>
      </w:r>
      <w:r w:rsidRPr="009D2BC2">
        <w:rPr>
          <w:rFonts w:ascii="Verdana" w:hAnsi="Verdana"/>
          <w:sz w:val="20"/>
          <w:szCs w:val="20"/>
          <w:vertAlign w:val="superscript"/>
        </w:rPr>
        <w:t>o</w:t>
      </w:r>
      <w:r w:rsidRPr="009D2BC2">
        <w:rPr>
          <w:rFonts w:ascii="Verdana" w:hAnsi="Verdana"/>
          <w:sz w:val="20"/>
          <w:szCs w:val="20"/>
        </w:rPr>
        <w:t xml:space="preserve"> clockwise about the origin </w:t>
      </w:r>
      <w:r w:rsidRPr="009D2BC2">
        <w:rPr>
          <w:rFonts w:ascii="Verdana" w:hAnsi="Verdana"/>
          <w:i/>
          <w:sz w:val="20"/>
          <w:szCs w:val="20"/>
        </w:rPr>
        <w:t>O</w:t>
      </w:r>
      <w:r w:rsidRPr="009D2BC2">
        <w:rPr>
          <w:rFonts w:ascii="Verdana" w:hAnsi="Verdana"/>
          <w:sz w:val="20"/>
          <w:szCs w:val="20"/>
        </w:rPr>
        <w:t xml:space="preserve">. Draw and label the image </w:t>
      </w:r>
      <w:r w:rsidRPr="009D2BC2">
        <w:rPr>
          <w:rFonts w:ascii="Verdana" w:hAnsi="Verdana"/>
          <w:i/>
          <w:sz w:val="20"/>
          <w:szCs w:val="20"/>
        </w:rPr>
        <w:t>C</w:t>
      </w:r>
      <w:r w:rsidRPr="009D2BC2">
        <w:rPr>
          <w:rFonts w:ascii="Verdana" w:hAnsi="Verdana"/>
          <w:sz w:val="20"/>
          <w:szCs w:val="20"/>
          <w:vertAlign w:val="subscript"/>
        </w:rPr>
        <w:t>1</w:t>
      </w:r>
      <w:r w:rsidRPr="009D2BC2">
        <w:rPr>
          <w:rFonts w:ascii="Verdana" w:hAnsi="Verdana"/>
          <w:i/>
          <w:sz w:val="20"/>
          <w:szCs w:val="20"/>
        </w:rPr>
        <w:t>D</w:t>
      </w:r>
      <w:r w:rsidRPr="009D2BC2">
        <w:rPr>
          <w:rFonts w:ascii="Verdana" w:hAnsi="Verdana"/>
          <w:sz w:val="20"/>
          <w:szCs w:val="20"/>
          <w:vertAlign w:val="subscript"/>
        </w:rPr>
        <w:t>1</w:t>
      </w:r>
      <w:r w:rsidRPr="009D2BC2">
        <w:rPr>
          <w:rFonts w:ascii="Verdana" w:hAnsi="Verdana"/>
          <w:i/>
          <w:sz w:val="20"/>
          <w:szCs w:val="20"/>
        </w:rPr>
        <w:t>E</w:t>
      </w:r>
      <w:r w:rsidRPr="009D2BC2">
        <w:rPr>
          <w:rFonts w:ascii="Verdana" w:hAnsi="Verdana"/>
          <w:sz w:val="20"/>
          <w:szCs w:val="20"/>
          <w:vertAlign w:val="subscript"/>
        </w:rPr>
        <w:t>1</w:t>
      </w:r>
      <w:r w:rsidRPr="009D2BC2">
        <w:rPr>
          <w:rFonts w:ascii="Verdana" w:hAnsi="Verdana"/>
          <w:i/>
          <w:sz w:val="20"/>
          <w:szCs w:val="20"/>
        </w:rPr>
        <w:t>F</w:t>
      </w:r>
      <w:r w:rsidRPr="009D2BC2">
        <w:rPr>
          <w:rFonts w:ascii="Verdana" w:hAnsi="Verdana"/>
          <w:sz w:val="20"/>
          <w:szCs w:val="20"/>
          <w:vertAlign w:val="subscript"/>
        </w:rPr>
        <w:t>1</w:t>
      </w:r>
      <w:r w:rsidRPr="009D2BC2">
        <w:rPr>
          <w:rFonts w:ascii="Verdana" w:hAnsi="Verdana"/>
          <w:sz w:val="20"/>
          <w:szCs w:val="20"/>
        </w:rPr>
        <w:t>.</w:t>
      </w:r>
      <w:r w:rsidR="00A03727" w:rsidRPr="009D2BC2">
        <w:rPr>
          <w:rFonts w:ascii="Verdana" w:hAnsi="Verdana"/>
          <w:noProof/>
          <w:sz w:val="20"/>
          <w:szCs w:val="20"/>
        </w:rPr>
        <w:t xml:space="preserve"> </w:t>
      </w:r>
    </w:p>
    <w:p w14:paraId="68A393DD" w14:textId="1098ED1F" w:rsidR="000C3E58" w:rsidRPr="00E43A83" w:rsidRDefault="00AA1F85" w:rsidP="00A658FE">
      <w:pPr>
        <w:ind w:left="426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</w:rPr>
        <w:drawing>
          <wp:inline distT="0" distB="0" distL="0" distR="0" wp14:anchorId="734358DF" wp14:editId="458EBA02">
            <wp:extent cx="2326640" cy="2326640"/>
            <wp:effectExtent l="0" t="0" r="10160" b="10160"/>
            <wp:docPr id="2" name="Picture 2" descr="Macintosh HD:Users:mcis_editor:Public:Drop Box:From Kenny:(M)BMTG_artwork:(M)BMTG10_G13:BMY8_FP_C12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mcis_editor:Public:Drop Box:From Kenny:(M)BMTG_artwork:(M)BMTG10_G13:BMY8_FP_C12_2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A2500D" w14:textId="5CBA3DC7" w:rsidR="00A03727" w:rsidRPr="00E43A83" w:rsidRDefault="00A03727" w:rsidP="00963BDF">
      <w:pPr>
        <w:rPr>
          <w:rFonts w:ascii="Verdana" w:hAnsi="Verdana"/>
          <w:color w:val="FF0000"/>
          <w:sz w:val="20"/>
          <w:szCs w:val="20"/>
        </w:rPr>
      </w:pPr>
    </w:p>
    <w:p w14:paraId="2E40DFA9" w14:textId="24BE38F8" w:rsidR="0060679E" w:rsidRDefault="0060679E" w:rsidP="000D218C">
      <w:pPr>
        <w:rPr>
          <w:rFonts w:ascii="Verdana" w:hAnsi="Verdana"/>
          <w:color w:val="FF0000"/>
          <w:sz w:val="20"/>
          <w:szCs w:val="20"/>
        </w:rPr>
      </w:pPr>
    </w:p>
    <w:p w14:paraId="182EE621" w14:textId="77777777" w:rsidR="00C378BD" w:rsidRPr="00E43A83" w:rsidRDefault="00C378BD" w:rsidP="000D218C">
      <w:pPr>
        <w:rPr>
          <w:rFonts w:ascii="Verdana" w:hAnsi="Verdana"/>
          <w:color w:val="FF0000"/>
          <w:sz w:val="20"/>
          <w:szCs w:val="20"/>
        </w:rPr>
      </w:pPr>
    </w:p>
    <w:p w14:paraId="53C8C7B8" w14:textId="77777777" w:rsidR="0096070D" w:rsidRDefault="0096070D" w:rsidP="000D218C">
      <w:pPr>
        <w:rPr>
          <w:rFonts w:ascii="Verdana" w:hAnsi="Verdana"/>
          <w:sz w:val="20"/>
          <w:szCs w:val="20"/>
          <w:u w:val="single"/>
        </w:rPr>
      </w:pPr>
    </w:p>
    <w:p w14:paraId="5A3F3F4D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476C5978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22B12B09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01CCB4F7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25472027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34A94965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5D716E46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63A05150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185C5AC2" w14:textId="77777777" w:rsidR="00C378BD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2A127F26" w14:textId="77777777" w:rsidR="00C378BD" w:rsidRPr="00E43A83" w:rsidRDefault="00C378BD" w:rsidP="000D218C">
      <w:pPr>
        <w:rPr>
          <w:rFonts w:ascii="Verdana" w:hAnsi="Verdana"/>
          <w:sz w:val="20"/>
          <w:szCs w:val="20"/>
          <w:u w:val="single"/>
        </w:rPr>
      </w:pPr>
    </w:p>
    <w:p w14:paraId="13B69FE2" w14:textId="77777777" w:rsidR="00F03186" w:rsidRDefault="00F03186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2AD2E3B0" w14:textId="177F8FA6" w:rsidR="000D218C" w:rsidRPr="00E43A83" w:rsidRDefault="000D218C" w:rsidP="000D218C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lastRenderedPageBreak/>
        <w:t>Intermediate</w:t>
      </w:r>
    </w:p>
    <w:p w14:paraId="7775A323" w14:textId="77777777" w:rsidR="000D218C" w:rsidRPr="00E43A83" w:rsidRDefault="000D218C" w:rsidP="000D218C">
      <w:pPr>
        <w:rPr>
          <w:rFonts w:ascii="Verdana" w:hAnsi="Verdana"/>
          <w:sz w:val="20"/>
          <w:szCs w:val="20"/>
        </w:rPr>
      </w:pPr>
    </w:p>
    <w:p w14:paraId="4FF4D518" w14:textId="55C2D1EE" w:rsidR="008A1176" w:rsidRPr="00C97080" w:rsidRDefault="008A1176" w:rsidP="00C97080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0"/>
          <w:szCs w:val="20"/>
        </w:rPr>
      </w:pPr>
      <w:r w:rsidRPr="00C97080">
        <w:rPr>
          <w:rFonts w:ascii="Verdana" w:hAnsi="Verdana"/>
          <w:sz w:val="20"/>
          <w:szCs w:val="20"/>
        </w:rPr>
        <w:t xml:space="preserve">The </w:t>
      </w:r>
      <w:r w:rsidR="00106287" w:rsidRPr="00C97080">
        <w:rPr>
          <w:rFonts w:ascii="Verdana" w:hAnsi="Verdana"/>
          <w:sz w:val="20"/>
          <w:szCs w:val="20"/>
        </w:rPr>
        <w:t xml:space="preserve">diagram shows a line segment </w:t>
      </w:r>
      <w:r w:rsidR="00106287" w:rsidRPr="00C97080">
        <w:rPr>
          <w:rFonts w:ascii="Verdana" w:hAnsi="Verdana"/>
          <w:i/>
          <w:sz w:val="20"/>
          <w:szCs w:val="20"/>
        </w:rPr>
        <w:t>ST</w:t>
      </w:r>
      <w:r w:rsidR="00106287" w:rsidRPr="00C97080">
        <w:rPr>
          <w:rFonts w:ascii="Verdana" w:hAnsi="Verdana"/>
          <w:sz w:val="20"/>
          <w:szCs w:val="20"/>
        </w:rPr>
        <w:t xml:space="preserve"> and a point </w:t>
      </w:r>
      <w:r w:rsidR="00106287" w:rsidRPr="00C97080">
        <w:rPr>
          <w:rFonts w:ascii="Verdana" w:hAnsi="Verdana"/>
          <w:i/>
          <w:sz w:val="20"/>
          <w:szCs w:val="20"/>
        </w:rPr>
        <w:t>A</w:t>
      </w:r>
      <w:r w:rsidR="00106287" w:rsidRPr="00C97080">
        <w:rPr>
          <w:rFonts w:ascii="Verdana" w:hAnsi="Verdana"/>
          <w:sz w:val="20"/>
          <w:szCs w:val="20"/>
        </w:rPr>
        <w:t>. Copy the diagram on a piece of plain paper.</w:t>
      </w:r>
    </w:p>
    <w:p w14:paraId="53EBE3D9" w14:textId="7BF04646" w:rsidR="008A1176" w:rsidRPr="00E43A83" w:rsidRDefault="008A1176" w:rsidP="00FC4A47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FC4A47">
        <w:rPr>
          <w:rFonts w:ascii="Verdana" w:hAnsi="Verdana"/>
          <w:sz w:val="20"/>
          <w:szCs w:val="20"/>
        </w:rPr>
        <w:tab/>
      </w:r>
      <w:r w:rsidR="00106287" w:rsidRPr="00E43A83">
        <w:rPr>
          <w:rFonts w:ascii="Verdana" w:hAnsi="Verdana"/>
          <w:sz w:val="20"/>
          <w:szCs w:val="20"/>
        </w:rPr>
        <w:t xml:space="preserve">Rotate </w:t>
      </w:r>
      <w:r w:rsidR="00106287" w:rsidRPr="00E43A83">
        <w:rPr>
          <w:rFonts w:ascii="Verdana" w:hAnsi="Verdana"/>
          <w:i/>
          <w:sz w:val="20"/>
          <w:szCs w:val="20"/>
        </w:rPr>
        <w:t>ST</w:t>
      </w:r>
      <w:r w:rsidR="00106287" w:rsidRPr="00E43A83">
        <w:rPr>
          <w:rFonts w:ascii="Verdana" w:hAnsi="Verdana"/>
          <w:sz w:val="20"/>
          <w:szCs w:val="20"/>
        </w:rPr>
        <w:t xml:space="preserve"> 90</w:t>
      </w:r>
      <w:r w:rsidR="00106287" w:rsidRPr="00E43A83">
        <w:rPr>
          <w:rFonts w:ascii="Verdana" w:hAnsi="Verdana"/>
          <w:sz w:val="20"/>
          <w:szCs w:val="20"/>
          <w:vertAlign w:val="superscript"/>
        </w:rPr>
        <w:t>o</w:t>
      </w:r>
      <w:r w:rsidR="00106287" w:rsidRPr="00E43A83">
        <w:rPr>
          <w:rFonts w:ascii="Verdana" w:hAnsi="Verdana"/>
          <w:sz w:val="20"/>
          <w:szCs w:val="20"/>
        </w:rPr>
        <w:t xml:space="preserve"> clockwise about the point </w:t>
      </w:r>
      <w:r w:rsidR="00106287" w:rsidRPr="00E43A83">
        <w:rPr>
          <w:rFonts w:ascii="Verdana" w:hAnsi="Verdana"/>
          <w:i/>
          <w:sz w:val="20"/>
          <w:szCs w:val="20"/>
        </w:rPr>
        <w:t>A</w:t>
      </w:r>
      <w:r w:rsidR="00106287" w:rsidRPr="00E43A83">
        <w:rPr>
          <w:rFonts w:ascii="Verdana" w:hAnsi="Verdana"/>
          <w:sz w:val="20"/>
          <w:szCs w:val="20"/>
        </w:rPr>
        <w:t xml:space="preserve">. Draw and label the image </w:t>
      </w:r>
      <w:r w:rsidR="00106287" w:rsidRPr="00E43A83">
        <w:rPr>
          <w:rFonts w:ascii="Verdana" w:hAnsi="Verdana"/>
          <w:i/>
          <w:sz w:val="20"/>
          <w:szCs w:val="20"/>
        </w:rPr>
        <w:t>S</w:t>
      </w:r>
      <w:r w:rsidR="00106287" w:rsidRPr="00E43A83">
        <w:rPr>
          <w:rFonts w:ascii="Verdana" w:hAnsi="Verdana"/>
          <w:sz w:val="20"/>
          <w:szCs w:val="20"/>
          <w:vertAlign w:val="subscript"/>
        </w:rPr>
        <w:t>1</w:t>
      </w:r>
      <w:r w:rsidR="00106287" w:rsidRPr="00E43A83">
        <w:rPr>
          <w:rFonts w:ascii="Verdana" w:hAnsi="Verdana"/>
          <w:i/>
          <w:sz w:val="20"/>
          <w:szCs w:val="20"/>
        </w:rPr>
        <w:t>T</w:t>
      </w:r>
      <w:r w:rsidR="00106287" w:rsidRPr="00E43A83">
        <w:rPr>
          <w:rFonts w:ascii="Verdana" w:hAnsi="Verdana"/>
          <w:sz w:val="20"/>
          <w:szCs w:val="20"/>
          <w:vertAlign w:val="subscript"/>
        </w:rPr>
        <w:t>1</w:t>
      </w:r>
      <w:r w:rsidR="00106287" w:rsidRPr="00E43A83">
        <w:rPr>
          <w:rFonts w:ascii="Verdana" w:hAnsi="Verdana"/>
          <w:sz w:val="20"/>
          <w:szCs w:val="20"/>
        </w:rPr>
        <w:t>.</w:t>
      </w:r>
    </w:p>
    <w:p w14:paraId="5221B7B0" w14:textId="4BC4F167" w:rsidR="008A1176" w:rsidRPr="00E43A83" w:rsidRDefault="008A1176" w:rsidP="00FC4A47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b) </w:t>
      </w:r>
      <w:r w:rsidR="00FC4A47">
        <w:rPr>
          <w:rFonts w:ascii="Verdana" w:hAnsi="Verdana"/>
          <w:sz w:val="20"/>
          <w:szCs w:val="20"/>
        </w:rPr>
        <w:tab/>
      </w:r>
      <w:r w:rsidR="00106287" w:rsidRPr="00E43A83">
        <w:rPr>
          <w:rFonts w:ascii="Verdana" w:hAnsi="Verdana"/>
          <w:sz w:val="20"/>
          <w:szCs w:val="20"/>
        </w:rPr>
        <w:t xml:space="preserve">Rotate </w:t>
      </w:r>
      <w:r w:rsidR="00106287" w:rsidRPr="00E43A83">
        <w:rPr>
          <w:rFonts w:ascii="Verdana" w:hAnsi="Verdana"/>
          <w:i/>
          <w:sz w:val="20"/>
          <w:szCs w:val="20"/>
        </w:rPr>
        <w:t>ST</w:t>
      </w:r>
      <w:r w:rsidR="00106287" w:rsidRPr="00E43A83">
        <w:rPr>
          <w:rFonts w:ascii="Verdana" w:hAnsi="Verdana"/>
          <w:sz w:val="20"/>
          <w:szCs w:val="20"/>
        </w:rPr>
        <w:t xml:space="preserve"> 180</w:t>
      </w:r>
      <w:r w:rsidR="00106287" w:rsidRPr="00E43A83">
        <w:rPr>
          <w:rFonts w:ascii="Verdana" w:hAnsi="Verdana"/>
          <w:sz w:val="20"/>
          <w:szCs w:val="20"/>
          <w:vertAlign w:val="superscript"/>
        </w:rPr>
        <w:t>o</w:t>
      </w:r>
      <w:r w:rsidR="00106287" w:rsidRPr="00E43A83">
        <w:rPr>
          <w:rFonts w:ascii="Verdana" w:hAnsi="Verdana"/>
          <w:sz w:val="20"/>
          <w:szCs w:val="20"/>
        </w:rPr>
        <w:t xml:space="preserve"> about the point </w:t>
      </w:r>
      <w:r w:rsidR="00106287" w:rsidRPr="00E43A83">
        <w:rPr>
          <w:rFonts w:ascii="Verdana" w:hAnsi="Verdana"/>
          <w:i/>
          <w:sz w:val="20"/>
          <w:szCs w:val="20"/>
        </w:rPr>
        <w:t>A</w:t>
      </w:r>
      <w:r w:rsidR="00106287" w:rsidRPr="00E43A83">
        <w:rPr>
          <w:rFonts w:ascii="Verdana" w:hAnsi="Verdana"/>
          <w:sz w:val="20"/>
          <w:szCs w:val="20"/>
        </w:rPr>
        <w:t xml:space="preserve"> and label the image </w:t>
      </w:r>
      <w:r w:rsidR="00106287" w:rsidRPr="00E43A83">
        <w:rPr>
          <w:rFonts w:ascii="Verdana" w:hAnsi="Verdana"/>
          <w:i/>
          <w:sz w:val="20"/>
          <w:szCs w:val="20"/>
        </w:rPr>
        <w:t>S</w:t>
      </w:r>
      <w:r w:rsidR="00106287" w:rsidRPr="00E43A83">
        <w:rPr>
          <w:rFonts w:ascii="Verdana" w:hAnsi="Verdana"/>
          <w:sz w:val="20"/>
          <w:szCs w:val="20"/>
          <w:vertAlign w:val="subscript"/>
        </w:rPr>
        <w:t>2</w:t>
      </w:r>
      <w:r w:rsidR="00106287" w:rsidRPr="00E43A83">
        <w:rPr>
          <w:rFonts w:ascii="Verdana" w:hAnsi="Verdana"/>
          <w:i/>
          <w:sz w:val="20"/>
          <w:szCs w:val="20"/>
        </w:rPr>
        <w:t>T</w:t>
      </w:r>
      <w:r w:rsidR="00106287" w:rsidRPr="00E43A83">
        <w:rPr>
          <w:rFonts w:ascii="Verdana" w:hAnsi="Verdana"/>
          <w:sz w:val="20"/>
          <w:szCs w:val="20"/>
          <w:vertAlign w:val="subscript"/>
        </w:rPr>
        <w:t>2</w:t>
      </w:r>
      <w:r w:rsidR="00106287" w:rsidRPr="00E43A83">
        <w:rPr>
          <w:rFonts w:ascii="Verdana" w:hAnsi="Verdana"/>
          <w:sz w:val="20"/>
          <w:szCs w:val="20"/>
        </w:rPr>
        <w:t>.</w:t>
      </w:r>
      <w:r w:rsidR="005F51F7" w:rsidRPr="00E43A83">
        <w:rPr>
          <w:rFonts w:ascii="Verdana" w:hAnsi="Verdana"/>
          <w:noProof/>
          <w:sz w:val="20"/>
          <w:szCs w:val="20"/>
        </w:rPr>
        <w:t xml:space="preserve"> </w:t>
      </w:r>
    </w:p>
    <w:p w14:paraId="782EE107" w14:textId="231A57F8" w:rsidR="00411702" w:rsidRPr="00E43A83" w:rsidRDefault="00411702" w:rsidP="00F8608C">
      <w:pPr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 </w:t>
      </w:r>
    </w:p>
    <w:p w14:paraId="5DEE85A1" w14:textId="65AEA658" w:rsidR="00106287" w:rsidRPr="00E43A83" w:rsidRDefault="00AA1F85" w:rsidP="00AA1F85">
      <w:pPr>
        <w:ind w:firstLine="567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66BE872A" wp14:editId="3DE18F26">
            <wp:extent cx="1903652" cy="1433407"/>
            <wp:effectExtent l="0" t="0" r="1905" b="0"/>
            <wp:docPr id="3" name="Picture 3" descr="Macintosh HD:Users:mcis_editor:Public:Drop Box:From Kenny:(M)BMTG_artwork:(M)BMTG10_G13:BMY8_FP_C12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mcis_editor:Public:Drop Box:From Kenny:(M)BMTG_artwork:(M)BMTG10_G13:BMY8_FP_C12_3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652" cy="1433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895FB6" w14:textId="520CA498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0B298404" w14:textId="6DBEF8BC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52BA3816" w14:textId="183A7BE4" w:rsidR="00106287" w:rsidRPr="00E43A83" w:rsidRDefault="00106287" w:rsidP="00F03186">
      <w:pPr>
        <w:ind w:left="-142"/>
        <w:rPr>
          <w:rFonts w:ascii="Verdana" w:hAnsi="Verdana"/>
          <w:sz w:val="20"/>
          <w:szCs w:val="20"/>
        </w:rPr>
      </w:pPr>
    </w:p>
    <w:p w14:paraId="4D068B65" w14:textId="3ABD854E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0F1E6EA5" w14:textId="1F437A64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1D877853" w14:textId="55B33632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711FCD75" w14:textId="75DF5F65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6C1A0261" w14:textId="60206D01" w:rsidR="00F03186" w:rsidRDefault="00F0318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57029947" w14:textId="77777777" w:rsidR="00106287" w:rsidRPr="00E43A83" w:rsidRDefault="00106287" w:rsidP="00F8608C">
      <w:pPr>
        <w:rPr>
          <w:rFonts w:ascii="Verdana" w:hAnsi="Verdana"/>
          <w:sz w:val="20"/>
          <w:szCs w:val="20"/>
        </w:rPr>
      </w:pPr>
    </w:p>
    <w:p w14:paraId="4BAB9499" w14:textId="1B604DB9" w:rsidR="006C65AB" w:rsidRPr="00197E17" w:rsidRDefault="005F51F7" w:rsidP="00197E17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0"/>
          <w:szCs w:val="20"/>
        </w:rPr>
      </w:pPr>
      <w:r w:rsidRPr="00197E17">
        <w:rPr>
          <w:rFonts w:ascii="Verdana" w:hAnsi="Verdana"/>
          <w:sz w:val="20"/>
          <w:szCs w:val="20"/>
        </w:rPr>
        <w:t xml:space="preserve">The diagram shows a quadrilateral </w:t>
      </w:r>
      <w:r w:rsidRPr="00197E17">
        <w:rPr>
          <w:rFonts w:ascii="Verdana" w:hAnsi="Verdana"/>
          <w:i/>
          <w:sz w:val="20"/>
          <w:szCs w:val="20"/>
        </w:rPr>
        <w:t>KLMN</w:t>
      </w:r>
      <w:r w:rsidRPr="00197E17">
        <w:rPr>
          <w:rFonts w:ascii="Verdana" w:hAnsi="Verdana"/>
          <w:sz w:val="20"/>
          <w:szCs w:val="20"/>
        </w:rPr>
        <w:t xml:space="preserve"> and a point </w:t>
      </w:r>
      <w:r w:rsidRPr="00197E17">
        <w:rPr>
          <w:rFonts w:ascii="Verdana" w:hAnsi="Verdana"/>
          <w:i/>
          <w:sz w:val="20"/>
          <w:szCs w:val="20"/>
        </w:rPr>
        <w:t>C</w:t>
      </w:r>
      <w:r w:rsidRPr="00197E17">
        <w:rPr>
          <w:rFonts w:ascii="Verdana" w:hAnsi="Verdana"/>
          <w:sz w:val="20"/>
          <w:szCs w:val="20"/>
        </w:rPr>
        <w:t>. The quadrilateral is rotated 90</w:t>
      </w:r>
      <w:r w:rsidRPr="00197E17">
        <w:rPr>
          <w:rFonts w:ascii="Verdana" w:hAnsi="Verdana"/>
          <w:sz w:val="20"/>
          <w:szCs w:val="20"/>
          <w:vertAlign w:val="superscript"/>
        </w:rPr>
        <w:t>o</w:t>
      </w:r>
      <w:r w:rsidRPr="00197E17">
        <w:rPr>
          <w:rFonts w:ascii="Verdana" w:hAnsi="Verdana"/>
          <w:sz w:val="20"/>
          <w:szCs w:val="20"/>
        </w:rPr>
        <w:t xml:space="preserve"> anticlockwise about the point </w:t>
      </w:r>
      <w:r w:rsidRPr="00197E17">
        <w:rPr>
          <w:rFonts w:ascii="Verdana" w:hAnsi="Verdana"/>
          <w:i/>
          <w:sz w:val="20"/>
          <w:szCs w:val="20"/>
        </w:rPr>
        <w:t>C</w:t>
      </w:r>
      <w:r w:rsidRPr="00197E17">
        <w:rPr>
          <w:rFonts w:ascii="Verdana" w:hAnsi="Verdana"/>
          <w:sz w:val="20"/>
          <w:szCs w:val="20"/>
        </w:rPr>
        <w:t xml:space="preserve">. Copy the diagram on a piece of plain paper and draw the image </w:t>
      </w:r>
      <w:r w:rsidRPr="00197E17">
        <w:rPr>
          <w:rFonts w:ascii="Verdana" w:hAnsi="Verdana"/>
          <w:i/>
          <w:sz w:val="20"/>
          <w:szCs w:val="20"/>
        </w:rPr>
        <w:t>K</w:t>
      </w:r>
      <w:r w:rsidRPr="00197E17">
        <w:rPr>
          <w:rFonts w:ascii="Verdana" w:hAnsi="Verdana"/>
          <w:sz w:val="20"/>
          <w:szCs w:val="20"/>
          <w:vertAlign w:val="subscript"/>
        </w:rPr>
        <w:t>1</w:t>
      </w:r>
      <w:r w:rsidRPr="00197E17">
        <w:rPr>
          <w:rFonts w:ascii="Verdana" w:hAnsi="Verdana"/>
          <w:i/>
          <w:sz w:val="20"/>
          <w:szCs w:val="20"/>
        </w:rPr>
        <w:t>L</w:t>
      </w:r>
      <w:r w:rsidRPr="00197E17">
        <w:rPr>
          <w:rFonts w:ascii="Verdana" w:hAnsi="Verdana"/>
          <w:sz w:val="20"/>
          <w:szCs w:val="20"/>
          <w:vertAlign w:val="subscript"/>
        </w:rPr>
        <w:t>1</w:t>
      </w:r>
      <w:r w:rsidRPr="00197E17">
        <w:rPr>
          <w:rFonts w:ascii="Verdana" w:hAnsi="Verdana"/>
          <w:i/>
          <w:sz w:val="20"/>
          <w:szCs w:val="20"/>
        </w:rPr>
        <w:t>M</w:t>
      </w:r>
      <w:r w:rsidRPr="00197E17">
        <w:rPr>
          <w:rFonts w:ascii="Verdana" w:hAnsi="Verdana"/>
          <w:sz w:val="20"/>
          <w:szCs w:val="20"/>
          <w:vertAlign w:val="subscript"/>
        </w:rPr>
        <w:t>1</w:t>
      </w:r>
      <w:r w:rsidRPr="00197E17">
        <w:rPr>
          <w:rFonts w:ascii="Verdana" w:hAnsi="Verdana"/>
          <w:i/>
          <w:sz w:val="20"/>
          <w:szCs w:val="20"/>
        </w:rPr>
        <w:t>N</w:t>
      </w:r>
      <w:r w:rsidRPr="00197E17">
        <w:rPr>
          <w:rFonts w:ascii="Verdana" w:hAnsi="Verdana"/>
          <w:sz w:val="20"/>
          <w:szCs w:val="20"/>
          <w:vertAlign w:val="subscript"/>
        </w:rPr>
        <w:t>1</w:t>
      </w:r>
      <w:r w:rsidRPr="00197E17">
        <w:rPr>
          <w:rFonts w:ascii="Verdana" w:hAnsi="Verdana"/>
          <w:sz w:val="20"/>
          <w:szCs w:val="20"/>
        </w:rPr>
        <w:t>.</w:t>
      </w:r>
    </w:p>
    <w:p w14:paraId="410A4DCF" w14:textId="19BF1170" w:rsidR="005F51F7" w:rsidRPr="00E43A83" w:rsidRDefault="005F51F7" w:rsidP="006C65AB">
      <w:pPr>
        <w:rPr>
          <w:rFonts w:ascii="Verdana" w:hAnsi="Verdana"/>
          <w:sz w:val="20"/>
          <w:szCs w:val="20"/>
        </w:rPr>
      </w:pPr>
    </w:p>
    <w:p w14:paraId="107098D6" w14:textId="592EF84A" w:rsidR="006C65AB" w:rsidRPr="00E43A83" w:rsidRDefault="006C65AB" w:rsidP="00B76120">
      <w:pPr>
        <w:ind w:firstLine="142"/>
        <w:rPr>
          <w:rFonts w:ascii="Verdana" w:hAnsi="Verdana"/>
          <w:color w:val="FF0000"/>
          <w:sz w:val="20"/>
          <w:szCs w:val="20"/>
        </w:rPr>
      </w:pPr>
    </w:p>
    <w:p w14:paraId="5CE596C5" w14:textId="12A49A7A" w:rsidR="005F51F7" w:rsidRPr="00E43A83" w:rsidRDefault="00AA1F85" w:rsidP="00AA1F85">
      <w:pPr>
        <w:ind w:left="426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noProof/>
          <w:color w:val="FF0000"/>
          <w:sz w:val="20"/>
          <w:szCs w:val="20"/>
        </w:rPr>
        <w:drawing>
          <wp:inline distT="0" distB="0" distL="0" distR="0" wp14:anchorId="3D9A3392" wp14:editId="076040DA">
            <wp:extent cx="2522855" cy="1617345"/>
            <wp:effectExtent l="0" t="0" r="0" b="8255"/>
            <wp:docPr id="4" name="Picture 4" descr="Macintosh HD:Users:mcis_editor:Public:Drop Box:From Kenny:(M)BMTG_artwork:(M)BMTG10_G13:BMY8_FP_C12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mcis_editor:Public:Drop Box:From Kenny:(M)BMTG_artwork:(M)BMTG10_G13:BMY8_FP_C12_4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6120">
        <w:rPr>
          <w:rFonts w:ascii="Verdana" w:hAnsi="Verdana"/>
          <w:noProof/>
          <w:color w:val="FF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2849152" behindDoc="0" locked="0" layoutInCell="1" allowOverlap="1" wp14:anchorId="25D11592" wp14:editId="56B303C5">
                <wp:simplePos x="0" y="0"/>
                <wp:positionH relativeFrom="column">
                  <wp:posOffset>851535</wp:posOffset>
                </wp:positionH>
                <wp:positionV relativeFrom="paragraph">
                  <wp:posOffset>1591310</wp:posOffset>
                </wp:positionV>
                <wp:extent cx="2400300" cy="571500"/>
                <wp:effectExtent l="0" t="0" r="12700" b="1270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571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A095A" w14:textId="77777777" w:rsidR="00100000" w:rsidRDefault="001000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4" o:spid="_x0000_s1026" type="#_x0000_t202" style="position:absolute;left:0;text-align:left;margin-left:67.05pt;margin-top:125.3pt;width:189pt;height:4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" fillcolor="white [3212]" stroked="f">
                <v:textbox>
                  <w:txbxContent>
                    <w:p w14:paraId="559A095A" w14:textId="77777777" w:rsidR="00100000" w:rsidRDefault="00100000"/>
                  </w:txbxContent>
                </v:textbox>
              </v:shape>
            </w:pict>
          </mc:Fallback>
        </mc:AlternateContent>
      </w:r>
    </w:p>
    <w:p w14:paraId="6ED5E74B" w14:textId="77777777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1F171F62" w14:textId="3960A738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551BC53F" w14:textId="0B838708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256AE924" w14:textId="1E41AD20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117EC919" w14:textId="1C27CF4D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47F56E57" w14:textId="56E3B1EB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2D96EA88" w14:textId="141AAD6B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11B01E9A" w14:textId="753DBE9B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2C92C074" w14:textId="7469ED64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14EDF90F" w14:textId="51C5FB27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087882E7" w14:textId="5521758E" w:rsidR="005F51F7" w:rsidRPr="00E43A83" w:rsidRDefault="005F51F7" w:rsidP="006C65AB">
      <w:pPr>
        <w:rPr>
          <w:rFonts w:ascii="Verdana" w:hAnsi="Verdana"/>
          <w:color w:val="FF0000"/>
          <w:sz w:val="20"/>
          <w:szCs w:val="20"/>
        </w:rPr>
      </w:pPr>
    </w:p>
    <w:p w14:paraId="0DD546B5" w14:textId="3785FBCD" w:rsidR="00B76120" w:rsidRDefault="00B76120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342B8E13" w14:textId="7CB6D9FA" w:rsidR="000D218C" w:rsidRPr="00E43A83" w:rsidRDefault="000D218C" w:rsidP="000D218C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lastRenderedPageBreak/>
        <w:t>Challenging</w:t>
      </w:r>
    </w:p>
    <w:p w14:paraId="05F644D9" w14:textId="7DADA3F2" w:rsidR="000D218C" w:rsidRPr="00E43A83" w:rsidRDefault="000D218C" w:rsidP="000D218C">
      <w:pPr>
        <w:rPr>
          <w:rFonts w:ascii="Verdana" w:hAnsi="Verdana"/>
          <w:sz w:val="20"/>
          <w:szCs w:val="20"/>
        </w:rPr>
      </w:pPr>
    </w:p>
    <w:p w14:paraId="0FAC055D" w14:textId="676AFE69" w:rsidR="0089295A" w:rsidRDefault="005A3570" w:rsidP="00197E17">
      <w:pPr>
        <w:pStyle w:val="ListParagraph"/>
        <w:numPr>
          <w:ilvl w:val="0"/>
          <w:numId w:val="28"/>
        </w:numPr>
        <w:ind w:left="567" w:hanging="567"/>
        <w:rPr>
          <w:rFonts w:ascii="Verdana" w:hAnsi="Verdana"/>
          <w:sz w:val="20"/>
          <w:szCs w:val="20"/>
        </w:rPr>
      </w:pPr>
      <w:r w:rsidRPr="00197E17">
        <w:rPr>
          <w:rFonts w:ascii="Verdana" w:hAnsi="Verdana"/>
          <w:sz w:val="20"/>
          <w:szCs w:val="20"/>
        </w:rPr>
        <w:t xml:space="preserve">The </w:t>
      </w:r>
      <w:r w:rsidR="00314420" w:rsidRPr="00197E17">
        <w:rPr>
          <w:rFonts w:ascii="Verdana" w:hAnsi="Verdana"/>
          <w:sz w:val="20"/>
          <w:szCs w:val="20"/>
        </w:rPr>
        <w:t>diagram</w:t>
      </w:r>
      <w:r w:rsidR="00AA1F85">
        <w:rPr>
          <w:rFonts w:ascii="Verdana" w:hAnsi="Verdana"/>
          <w:sz w:val="20"/>
          <w:szCs w:val="20"/>
        </w:rPr>
        <w:t xml:space="preserve"> below</w:t>
      </w:r>
      <w:r w:rsidR="00314420" w:rsidRPr="00197E17">
        <w:rPr>
          <w:rFonts w:ascii="Verdana" w:hAnsi="Verdana"/>
          <w:sz w:val="20"/>
          <w:szCs w:val="20"/>
        </w:rPr>
        <w:t xml:space="preserve"> shows a segment of the line </w:t>
      </w:r>
      <w:r w:rsidR="00314420" w:rsidRPr="00197E17">
        <w:rPr>
          <w:rFonts w:ascii="Verdana" w:hAnsi="Verdana"/>
          <w:i/>
          <w:sz w:val="20"/>
          <w:szCs w:val="20"/>
        </w:rPr>
        <w:t>y</w:t>
      </w:r>
      <w:r w:rsidR="00314420" w:rsidRPr="00197E17">
        <w:rPr>
          <w:rFonts w:ascii="Verdana" w:hAnsi="Verdana"/>
          <w:sz w:val="20"/>
          <w:szCs w:val="20"/>
        </w:rPr>
        <w:t xml:space="preserve"> = 2</w:t>
      </w:r>
      <w:r w:rsidR="00314420" w:rsidRPr="00197E17">
        <w:rPr>
          <w:rFonts w:ascii="Verdana" w:hAnsi="Verdana"/>
          <w:i/>
          <w:sz w:val="20"/>
          <w:szCs w:val="20"/>
        </w:rPr>
        <w:t>x</w:t>
      </w:r>
      <w:r w:rsidR="00314420" w:rsidRPr="00197E17">
        <w:rPr>
          <w:rFonts w:ascii="Verdana" w:hAnsi="Verdana"/>
          <w:sz w:val="20"/>
          <w:szCs w:val="20"/>
        </w:rPr>
        <w:t xml:space="preserve"> + 1. Copy the line on a grid paper.</w:t>
      </w:r>
    </w:p>
    <w:p w14:paraId="7D8A9174" w14:textId="1658CADB" w:rsidR="0082395D" w:rsidRDefault="00AA1F85" w:rsidP="00AA1F85">
      <w:pPr>
        <w:ind w:firstLine="567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56F25B9C" wp14:editId="55F21850">
            <wp:extent cx="2659168" cy="2659168"/>
            <wp:effectExtent l="0" t="0" r="8255" b="8255"/>
            <wp:docPr id="5" name="Picture 5" descr="Macintosh HD:Users:mcis_editor:Public:Drop Box:From Kenny:(M)BMTG_artwork:(M)BMTG10_G13:BMY8_FP_C12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mcis_editor:Public:Drop Box:From Kenny:(M)BMTG_artwork:(M)BMTG10_G13:BMY8_FP_C12_5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697" cy="2659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3959D" w14:textId="702E5C49" w:rsidR="00314420" w:rsidRPr="00E43A83" w:rsidRDefault="00314420" w:rsidP="00197E17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197E17">
        <w:rPr>
          <w:rFonts w:ascii="Verdana" w:hAnsi="Verdana"/>
          <w:sz w:val="20"/>
          <w:szCs w:val="20"/>
        </w:rPr>
        <w:tab/>
      </w:r>
      <w:r w:rsidRPr="00E43A83">
        <w:rPr>
          <w:rFonts w:ascii="Verdana" w:hAnsi="Verdana"/>
          <w:sz w:val="20"/>
          <w:szCs w:val="20"/>
        </w:rPr>
        <w:t xml:space="preserve">On </w:t>
      </w:r>
      <w:r w:rsidR="00C058A1">
        <w:rPr>
          <w:rFonts w:ascii="Verdana" w:hAnsi="Verdana"/>
          <w:sz w:val="20"/>
          <w:szCs w:val="20"/>
        </w:rPr>
        <w:t>separate</w:t>
      </w:r>
      <w:r w:rsidR="00C058A1" w:rsidRPr="00E43A83">
        <w:rPr>
          <w:rFonts w:ascii="Verdana" w:hAnsi="Verdana"/>
          <w:sz w:val="20"/>
          <w:szCs w:val="20"/>
        </w:rPr>
        <w:t xml:space="preserve"> </w:t>
      </w:r>
      <w:r w:rsidRPr="00E43A83">
        <w:rPr>
          <w:rFonts w:ascii="Verdana" w:hAnsi="Verdana"/>
          <w:sz w:val="20"/>
          <w:szCs w:val="20"/>
        </w:rPr>
        <w:t>grid</w:t>
      </w:r>
      <w:r w:rsidR="00C058A1">
        <w:rPr>
          <w:rFonts w:ascii="Verdana" w:hAnsi="Verdana"/>
          <w:sz w:val="20"/>
          <w:szCs w:val="20"/>
        </w:rPr>
        <w:t>s</w:t>
      </w:r>
      <w:r w:rsidRPr="00E43A83">
        <w:rPr>
          <w:rFonts w:ascii="Verdana" w:hAnsi="Verdana"/>
          <w:sz w:val="20"/>
          <w:szCs w:val="20"/>
        </w:rPr>
        <w:t>, draw the image of the line given that</w:t>
      </w:r>
    </w:p>
    <w:p w14:paraId="44572D1C" w14:textId="21ACC3AD" w:rsidR="00314420" w:rsidRPr="00E43A83" w:rsidRDefault="00314420" w:rsidP="00197E17">
      <w:pPr>
        <w:tabs>
          <w:tab w:val="left" w:pos="1134"/>
        </w:tabs>
        <w:ind w:firstLine="567"/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>(</w:t>
      </w:r>
      <w:proofErr w:type="spellStart"/>
      <w:r w:rsidRPr="00E43A83">
        <w:rPr>
          <w:rFonts w:ascii="Verdana" w:hAnsi="Verdana"/>
          <w:sz w:val="20"/>
          <w:szCs w:val="20"/>
        </w:rPr>
        <w:t>i</w:t>
      </w:r>
      <w:proofErr w:type="spellEnd"/>
      <w:r w:rsidRPr="00E43A83">
        <w:rPr>
          <w:rFonts w:ascii="Verdana" w:hAnsi="Verdana"/>
          <w:sz w:val="20"/>
          <w:szCs w:val="20"/>
        </w:rPr>
        <w:t xml:space="preserve">) </w:t>
      </w:r>
      <w:r w:rsidR="00197E17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line is rotated 90</w:t>
      </w:r>
      <w:r w:rsidRPr="00E43A83">
        <w:rPr>
          <w:rFonts w:ascii="Verdana" w:hAnsi="Verdana"/>
          <w:sz w:val="20"/>
          <w:szCs w:val="20"/>
          <w:vertAlign w:val="superscript"/>
        </w:rPr>
        <w:t>o</w:t>
      </w:r>
      <w:r w:rsidRPr="00E43A83">
        <w:rPr>
          <w:rFonts w:ascii="Verdana" w:hAnsi="Verdana"/>
          <w:sz w:val="20"/>
          <w:szCs w:val="20"/>
        </w:rPr>
        <w:t xml:space="preserve"> anticlockwise about the origin </w:t>
      </w:r>
      <w:r w:rsidRPr="00E43A83">
        <w:rPr>
          <w:rFonts w:ascii="Verdana" w:hAnsi="Verdana"/>
          <w:i/>
          <w:sz w:val="20"/>
          <w:szCs w:val="20"/>
        </w:rPr>
        <w:t>O</w:t>
      </w:r>
      <w:r w:rsidRPr="00E43A83">
        <w:rPr>
          <w:rFonts w:ascii="Verdana" w:hAnsi="Verdana"/>
          <w:sz w:val="20"/>
          <w:szCs w:val="20"/>
        </w:rPr>
        <w:t>,</w:t>
      </w:r>
    </w:p>
    <w:p w14:paraId="1F012AE3" w14:textId="10A09D06" w:rsidR="00314420" w:rsidRPr="00E43A83" w:rsidRDefault="00314420" w:rsidP="00197E17">
      <w:pPr>
        <w:tabs>
          <w:tab w:val="left" w:pos="1134"/>
        </w:tabs>
        <w:ind w:firstLine="567"/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ii) </w:t>
      </w:r>
      <w:r w:rsidR="00197E17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line is rotated 90</w:t>
      </w:r>
      <w:r w:rsidRPr="00E43A83">
        <w:rPr>
          <w:rFonts w:ascii="Verdana" w:hAnsi="Verdana"/>
          <w:sz w:val="20"/>
          <w:szCs w:val="20"/>
          <w:vertAlign w:val="superscript"/>
        </w:rPr>
        <w:t>o</w:t>
      </w:r>
      <w:r w:rsidRPr="00E43A83">
        <w:rPr>
          <w:rFonts w:ascii="Verdana" w:hAnsi="Verdana"/>
          <w:sz w:val="20"/>
          <w:szCs w:val="20"/>
        </w:rPr>
        <w:t xml:space="preserve"> clockwise about the point </w:t>
      </w:r>
      <w:r w:rsidRPr="00E43A83">
        <w:rPr>
          <w:rFonts w:ascii="Verdana" w:hAnsi="Verdana"/>
          <w:i/>
          <w:sz w:val="20"/>
          <w:szCs w:val="20"/>
        </w:rPr>
        <w:t>A</w:t>
      </w:r>
      <w:r w:rsidRPr="00E43A83">
        <w:rPr>
          <w:rFonts w:ascii="Verdana" w:hAnsi="Verdana"/>
          <w:sz w:val="20"/>
          <w:szCs w:val="20"/>
        </w:rPr>
        <w:t>,</w:t>
      </w:r>
    </w:p>
    <w:p w14:paraId="766D0B21" w14:textId="3BE8935A" w:rsidR="00314420" w:rsidRPr="00E43A83" w:rsidRDefault="00314420" w:rsidP="00197E17">
      <w:pPr>
        <w:tabs>
          <w:tab w:val="left" w:pos="1134"/>
        </w:tabs>
        <w:ind w:firstLine="567"/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iii) </w:t>
      </w:r>
      <w:r w:rsidR="00197E17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line is rotated 90</w:t>
      </w:r>
      <w:r w:rsidRPr="00E43A83">
        <w:rPr>
          <w:rFonts w:ascii="Verdana" w:hAnsi="Verdana"/>
          <w:sz w:val="20"/>
          <w:szCs w:val="20"/>
          <w:vertAlign w:val="superscript"/>
        </w:rPr>
        <w:t>o</w:t>
      </w:r>
      <w:r w:rsidRPr="00E43A83">
        <w:rPr>
          <w:rFonts w:ascii="Verdana" w:hAnsi="Verdana"/>
          <w:sz w:val="20"/>
          <w:szCs w:val="20"/>
        </w:rPr>
        <w:t xml:space="preserve"> clockwise about the point </w:t>
      </w:r>
      <w:r w:rsidRPr="00E43A83">
        <w:rPr>
          <w:rFonts w:ascii="Verdana" w:hAnsi="Verdana"/>
          <w:i/>
          <w:sz w:val="20"/>
          <w:szCs w:val="20"/>
        </w:rPr>
        <w:t>B</w:t>
      </w:r>
      <w:r w:rsidRPr="00E43A83">
        <w:rPr>
          <w:rFonts w:ascii="Verdana" w:hAnsi="Verdana"/>
          <w:sz w:val="20"/>
          <w:szCs w:val="20"/>
        </w:rPr>
        <w:t>.</w:t>
      </w:r>
      <w:r w:rsidR="00304666" w:rsidRPr="00E43A83">
        <w:rPr>
          <w:rFonts w:ascii="Verdana" w:hAnsi="Verdana"/>
          <w:noProof/>
          <w:sz w:val="20"/>
          <w:szCs w:val="20"/>
        </w:rPr>
        <w:t xml:space="preserve"> </w:t>
      </w:r>
    </w:p>
    <w:p w14:paraId="4D1C2CB8" w14:textId="5DAFD2D5" w:rsidR="00314420" w:rsidRPr="00E43A83" w:rsidRDefault="00314420" w:rsidP="00333665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b) </w:t>
      </w:r>
      <w:r w:rsidR="00197E17">
        <w:rPr>
          <w:rFonts w:ascii="Verdana" w:hAnsi="Verdana"/>
          <w:sz w:val="20"/>
          <w:szCs w:val="20"/>
        </w:rPr>
        <w:tab/>
      </w:r>
      <w:r w:rsidRPr="00E43A83">
        <w:rPr>
          <w:rFonts w:ascii="Verdana" w:hAnsi="Verdana"/>
          <w:sz w:val="20"/>
          <w:szCs w:val="20"/>
        </w:rPr>
        <w:t>Find the equation of each line in parts (</w:t>
      </w:r>
      <w:proofErr w:type="spellStart"/>
      <w:r w:rsidRPr="00E43A83">
        <w:rPr>
          <w:rFonts w:ascii="Verdana" w:hAnsi="Verdana"/>
          <w:sz w:val="20"/>
          <w:szCs w:val="20"/>
        </w:rPr>
        <w:t>i</w:t>
      </w:r>
      <w:proofErr w:type="spellEnd"/>
      <w:r w:rsidRPr="00E43A83">
        <w:rPr>
          <w:rFonts w:ascii="Verdana" w:hAnsi="Verdana"/>
          <w:sz w:val="20"/>
          <w:szCs w:val="20"/>
        </w:rPr>
        <w:t>) to (iii).</w:t>
      </w:r>
      <w:r w:rsidR="00934E15" w:rsidRPr="00E43A83">
        <w:rPr>
          <w:rFonts w:ascii="Verdana" w:hAnsi="Verdana"/>
          <w:noProof/>
          <w:sz w:val="20"/>
          <w:szCs w:val="20"/>
        </w:rPr>
        <w:t xml:space="preserve"> </w:t>
      </w:r>
    </w:p>
    <w:p w14:paraId="5F895CA8" w14:textId="3BAB5368" w:rsidR="005A3570" w:rsidRPr="00E43A83" w:rsidRDefault="005A3570" w:rsidP="00597728">
      <w:pPr>
        <w:rPr>
          <w:rFonts w:ascii="Verdana" w:hAnsi="Verdana"/>
          <w:sz w:val="20"/>
          <w:szCs w:val="20"/>
        </w:rPr>
      </w:pPr>
    </w:p>
    <w:p w14:paraId="520A4ED3" w14:textId="2F4DCE8C" w:rsidR="00314420" w:rsidRPr="00E43A83" w:rsidRDefault="00314420" w:rsidP="00597728">
      <w:pPr>
        <w:rPr>
          <w:rFonts w:ascii="Verdana" w:hAnsi="Verdana"/>
          <w:sz w:val="20"/>
          <w:szCs w:val="20"/>
        </w:rPr>
      </w:pPr>
    </w:p>
    <w:p w14:paraId="4AB095DC" w14:textId="43482B11" w:rsidR="00314420" w:rsidRPr="00E43A83" w:rsidRDefault="00314420" w:rsidP="00314420">
      <w:pPr>
        <w:rPr>
          <w:rFonts w:ascii="Verdana" w:hAnsi="Verdana"/>
          <w:b/>
          <w:sz w:val="20"/>
          <w:szCs w:val="20"/>
        </w:rPr>
      </w:pPr>
    </w:p>
    <w:p w14:paraId="25E78BF5" w14:textId="77777777" w:rsidR="0082395D" w:rsidRDefault="0082395D" w:rsidP="00865848">
      <w:pPr>
        <w:rPr>
          <w:rFonts w:ascii="Verdana" w:hAnsi="Verdana"/>
          <w:b/>
          <w:sz w:val="20"/>
          <w:szCs w:val="20"/>
        </w:rPr>
      </w:pPr>
    </w:p>
    <w:p w14:paraId="3E19C440" w14:textId="77777777" w:rsidR="0082395D" w:rsidRDefault="0082395D">
      <w:p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br w:type="page"/>
      </w:r>
    </w:p>
    <w:p w14:paraId="0DFD88FE" w14:textId="6C43108E" w:rsidR="00865848" w:rsidRPr="00E43A83" w:rsidRDefault="00865848" w:rsidP="00865848">
      <w:pPr>
        <w:rPr>
          <w:rFonts w:ascii="Verdana" w:hAnsi="Verdana"/>
          <w:b/>
          <w:sz w:val="20"/>
          <w:szCs w:val="20"/>
        </w:rPr>
      </w:pPr>
      <w:r w:rsidRPr="00E43A83">
        <w:rPr>
          <w:rFonts w:ascii="Verdana" w:hAnsi="Verdana"/>
          <w:b/>
          <w:sz w:val="20"/>
          <w:szCs w:val="20"/>
        </w:rPr>
        <w:lastRenderedPageBreak/>
        <w:t xml:space="preserve">Further Practice </w:t>
      </w:r>
      <w:r w:rsidR="00B01108" w:rsidRPr="00E43A83">
        <w:rPr>
          <w:rFonts w:ascii="Verdana" w:hAnsi="Verdana"/>
          <w:b/>
          <w:sz w:val="20"/>
          <w:szCs w:val="20"/>
        </w:rPr>
        <w:t>12.2</w:t>
      </w:r>
    </w:p>
    <w:p w14:paraId="527D2980" w14:textId="77777777" w:rsidR="00865848" w:rsidRPr="00E43A83" w:rsidRDefault="00865848" w:rsidP="00865848">
      <w:pPr>
        <w:rPr>
          <w:rFonts w:ascii="Verdana" w:hAnsi="Verdana"/>
          <w:sz w:val="20"/>
          <w:szCs w:val="20"/>
        </w:rPr>
      </w:pPr>
    </w:p>
    <w:p w14:paraId="26ADFA4E" w14:textId="100A1437" w:rsidR="00865848" w:rsidRPr="00E43A83" w:rsidRDefault="00865848" w:rsidP="00865848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t>Basic</w:t>
      </w:r>
    </w:p>
    <w:p w14:paraId="7B683DE7" w14:textId="77777777" w:rsidR="00865848" w:rsidRPr="00E43A83" w:rsidRDefault="00865848" w:rsidP="00865848">
      <w:pPr>
        <w:rPr>
          <w:rFonts w:ascii="Verdana" w:hAnsi="Verdana"/>
          <w:sz w:val="20"/>
          <w:szCs w:val="20"/>
        </w:rPr>
      </w:pPr>
    </w:p>
    <w:p w14:paraId="66460960" w14:textId="29AE8414" w:rsidR="00865848" w:rsidRDefault="00035178" w:rsidP="008C6E25">
      <w:pPr>
        <w:pStyle w:val="ListParagraph"/>
        <w:numPr>
          <w:ilvl w:val="0"/>
          <w:numId w:val="29"/>
        </w:numPr>
        <w:ind w:left="567" w:hanging="567"/>
        <w:rPr>
          <w:rFonts w:ascii="Verdana" w:hAnsi="Verdana"/>
          <w:sz w:val="20"/>
          <w:szCs w:val="20"/>
        </w:rPr>
      </w:pPr>
      <w:r w:rsidRPr="008C6E25">
        <w:rPr>
          <w:rFonts w:ascii="Verdana" w:hAnsi="Verdana"/>
          <w:sz w:val="20"/>
          <w:szCs w:val="20"/>
        </w:rPr>
        <w:t xml:space="preserve">Copy the quadrilateral </w:t>
      </w:r>
      <w:r w:rsidRPr="008C6E25">
        <w:rPr>
          <w:rFonts w:ascii="Verdana" w:hAnsi="Verdana"/>
          <w:i/>
          <w:sz w:val="20"/>
          <w:szCs w:val="20"/>
        </w:rPr>
        <w:t>KLMN</w:t>
      </w:r>
      <w:r w:rsidRPr="008C6E25">
        <w:rPr>
          <w:rFonts w:ascii="Verdana" w:hAnsi="Verdana"/>
          <w:sz w:val="20"/>
          <w:szCs w:val="20"/>
        </w:rPr>
        <w:t xml:space="preserve"> on a grid paper. Enlarge the quadrilateral with scale factor 3 and </w:t>
      </w:r>
      <w:proofErr w:type="spellStart"/>
      <w:r w:rsidRPr="008C6E25">
        <w:rPr>
          <w:rFonts w:ascii="Verdana" w:hAnsi="Verdana"/>
          <w:sz w:val="20"/>
          <w:szCs w:val="20"/>
        </w:rPr>
        <w:t>centre</w:t>
      </w:r>
      <w:proofErr w:type="spellEnd"/>
      <w:r w:rsidRPr="008C6E25">
        <w:rPr>
          <w:rFonts w:ascii="Verdana" w:hAnsi="Verdana"/>
          <w:sz w:val="20"/>
          <w:szCs w:val="20"/>
        </w:rPr>
        <w:t xml:space="preserve"> </w:t>
      </w:r>
      <w:proofErr w:type="gramStart"/>
      <w:r w:rsidRPr="008C6E25">
        <w:rPr>
          <w:rFonts w:ascii="Verdana" w:hAnsi="Verdana"/>
          <w:i/>
          <w:sz w:val="20"/>
          <w:szCs w:val="20"/>
        </w:rPr>
        <w:t>O</w:t>
      </w:r>
      <w:r w:rsidR="00DE7118">
        <w:rPr>
          <w:rFonts w:ascii="Verdana" w:hAnsi="Verdana"/>
          <w:sz w:val="20"/>
          <w:szCs w:val="20"/>
        </w:rPr>
        <w:t>(</w:t>
      </w:r>
      <w:proofErr w:type="gramEnd"/>
      <w:r w:rsidR="00DE7118">
        <w:rPr>
          <w:rFonts w:ascii="Verdana" w:hAnsi="Verdana"/>
          <w:sz w:val="20"/>
          <w:szCs w:val="20"/>
        </w:rPr>
        <w:t>0, 0)</w:t>
      </w:r>
      <w:r w:rsidRPr="008C6E25">
        <w:rPr>
          <w:rFonts w:ascii="Verdana" w:hAnsi="Verdana"/>
          <w:sz w:val="20"/>
          <w:szCs w:val="20"/>
        </w:rPr>
        <w:t xml:space="preserve">. Draw and label the image </w:t>
      </w:r>
      <w:r w:rsidRPr="008C6E25">
        <w:rPr>
          <w:rFonts w:ascii="Verdana" w:hAnsi="Verdana"/>
          <w:i/>
          <w:sz w:val="20"/>
          <w:szCs w:val="20"/>
        </w:rPr>
        <w:t>K</w:t>
      </w:r>
      <w:r w:rsidRPr="008C6E25">
        <w:rPr>
          <w:rFonts w:ascii="Verdana" w:hAnsi="Verdana"/>
          <w:sz w:val="20"/>
          <w:szCs w:val="20"/>
          <w:vertAlign w:val="subscript"/>
        </w:rPr>
        <w:t>1</w:t>
      </w:r>
      <w:r w:rsidRPr="008C6E25">
        <w:rPr>
          <w:rFonts w:ascii="Verdana" w:hAnsi="Verdana"/>
          <w:i/>
          <w:sz w:val="20"/>
          <w:szCs w:val="20"/>
        </w:rPr>
        <w:t>L</w:t>
      </w:r>
      <w:r w:rsidRPr="008C6E25">
        <w:rPr>
          <w:rFonts w:ascii="Verdana" w:hAnsi="Verdana"/>
          <w:sz w:val="20"/>
          <w:szCs w:val="20"/>
          <w:vertAlign w:val="subscript"/>
        </w:rPr>
        <w:t>1</w:t>
      </w:r>
      <w:r w:rsidRPr="008C6E25">
        <w:rPr>
          <w:rFonts w:ascii="Verdana" w:hAnsi="Verdana"/>
          <w:i/>
          <w:sz w:val="20"/>
          <w:szCs w:val="20"/>
        </w:rPr>
        <w:t>M</w:t>
      </w:r>
      <w:r w:rsidRPr="008C6E25">
        <w:rPr>
          <w:rFonts w:ascii="Verdana" w:hAnsi="Verdana"/>
          <w:sz w:val="20"/>
          <w:szCs w:val="20"/>
          <w:vertAlign w:val="subscript"/>
        </w:rPr>
        <w:t>1</w:t>
      </w:r>
      <w:r w:rsidRPr="008C6E25">
        <w:rPr>
          <w:rFonts w:ascii="Verdana" w:hAnsi="Verdana"/>
          <w:i/>
          <w:sz w:val="20"/>
          <w:szCs w:val="20"/>
        </w:rPr>
        <w:t>N</w:t>
      </w:r>
      <w:r w:rsidRPr="008C6E25">
        <w:rPr>
          <w:rFonts w:ascii="Verdana" w:hAnsi="Verdana"/>
          <w:sz w:val="20"/>
          <w:szCs w:val="20"/>
          <w:vertAlign w:val="subscript"/>
        </w:rPr>
        <w:t>1</w:t>
      </w:r>
      <w:r w:rsidRPr="008C6E25">
        <w:rPr>
          <w:rFonts w:ascii="Verdana" w:hAnsi="Verdana"/>
          <w:sz w:val="20"/>
          <w:szCs w:val="20"/>
        </w:rPr>
        <w:t>.</w:t>
      </w:r>
      <w:r w:rsidR="00B06B8A" w:rsidRPr="008C6E25">
        <w:rPr>
          <w:rFonts w:ascii="Verdana" w:hAnsi="Verdana"/>
          <w:noProof/>
          <w:sz w:val="20"/>
          <w:szCs w:val="20"/>
        </w:rPr>
        <w:t xml:space="preserve"> </w:t>
      </w:r>
    </w:p>
    <w:p w14:paraId="2BBED4AD" w14:textId="77777777" w:rsidR="00487C63" w:rsidRPr="00487C63" w:rsidRDefault="00487C63" w:rsidP="00487C63">
      <w:pPr>
        <w:rPr>
          <w:rFonts w:ascii="Verdana" w:hAnsi="Verdana"/>
          <w:sz w:val="20"/>
          <w:szCs w:val="20"/>
        </w:rPr>
      </w:pPr>
    </w:p>
    <w:p w14:paraId="02BBE7A7" w14:textId="027186B0" w:rsidR="00B06B8A" w:rsidRPr="00E43A83" w:rsidRDefault="00AA1F85" w:rsidP="00487C63">
      <w:pPr>
        <w:ind w:left="5529" w:hanging="5103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1AEE6DA4" wp14:editId="5557348E">
            <wp:extent cx="2462107" cy="2462107"/>
            <wp:effectExtent l="0" t="0" r="1905" b="1905"/>
            <wp:docPr id="6" name="Picture 6" descr="Macintosh HD:Users:mcis_editor:Public:Drop Box:From Kenny:(M)BMTG_artwork:(M)BMTG10_G13:BMY8_FP_C12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mcis_editor:Public:Drop Box:From Kenny:(M)BMTG_artwork:(M)BMTG10_G13:BMY8_FP_C12_6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2329" cy="2462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29BD9" w14:textId="2BD97059" w:rsidR="00B06B8A" w:rsidRPr="00E43A83" w:rsidRDefault="00B06B8A" w:rsidP="00035178">
      <w:pPr>
        <w:rPr>
          <w:rFonts w:ascii="Verdana" w:hAnsi="Verdana"/>
          <w:sz w:val="20"/>
          <w:szCs w:val="20"/>
        </w:rPr>
      </w:pPr>
    </w:p>
    <w:p w14:paraId="3BD03096" w14:textId="1CE41CA0" w:rsidR="00035178" w:rsidRPr="00E43A83" w:rsidRDefault="00035178" w:rsidP="00035178">
      <w:pPr>
        <w:rPr>
          <w:rFonts w:ascii="Verdana" w:hAnsi="Verdana"/>
          <w:sz w:val="20"/>
          <w:szCs w:val="20"/>
        </w:rPr>
      </w:pPr>
    </w:p>
    <w:p w14:paraId="3CE4B246" w14:textId="4B406FDB" w:rsidR="00035178" w:rsidRPr="00E43A83" w:rsidRDefault="00035178" w:rsidP="00035178">
      <w:pPr>
        <w:rPr>
          <w:rFonts w:ascii="Verdana" w:hAnsi="Verdana"/>
          <w:sz w:val="20"/>
          <w:szCs w:val="20"/>
        </w:rPr>
      </w:pPr>
    </w:p>
    <w:p w14:paraId="1EAA9D01" w14:textId="4973ED19" w:rsidR="00035178" w:rsidRPr="00E43A83" w:rsidRDefault="00035178" w:rsidP="00035178">
      <w:pPr>
        <w:rPr>
          <w:rFonts w:ascii="Verdana" w:hAnsi="Verdana"/>
          <w:b/>
          <w:sz w:val="20"/>
          <w:szCs w:val="20"/>
        </w:rPr>
      </w:pPr>
    </w:p>
    <w:p w14:paraId="7AEAE18D" w14:textId="77777777" w:rsidR="00035178" w:rsidRPr="00E43A83" w:rsidRDefault="00035178" w:rsidP="00035178">
      <w:pPr>
        <w:rPr>
          <w:rFonts w:ascii="Verdana" w:hAnsi="Verdana"/>
          <w:b/>
          <w:sz w:val="20"/>
          <w:szCs w:val="20"/>
        </w:rPr>
      </w:pPr>
    </w:p>
    <w:p w14:paraId="25FD8657" w14:textId="77777777" w:rsidR="00A15C81" w:rsidRPr="00E43A83" w:rsidRDefault="00A15C81" w:rsidP="00A15C81">
      <w:pPr>
        <w:rPr>
          <w:rFonts w:ascii="Verdana" w:hAnsi="Verdana"/>
          <w:sz w:val="20"/>
          <w:szCs w:val="20"/>
        </w:rPr>
      </w:pPr>
    </w:p>
    <w:p w14:paraId="0A177174" w14:textId="77777777" w:rsidR="00A15C81" w:rsidRPr="00E43A83" w:rsidRDefault="00A15C81" w:rsidP="00A15C81">
      <w:pPr>
        <w:rPr>
          <w:rFonts w:ascii="Verdana" w:hAnsi="Verdana"/>
          <w:sz w:val="20"/>
          <w:szCs w:val="20"/>
        </w:rPr>
      </w:pPr>
    </w:p>
    <w:p w14:paraId="40682B4F" w14:textId="536CBEAE" w:rsidR="00A15C81" w:rsidRPr="00E43A83" w:rsidRDefault="00A15C81" w:rsidP="00A15C81">
      <w:pPr>
        <w:rPr>
          <w:rFonts w:ascii="Verdana" w:hAnsi="Verdana"/>
          <w:sz w:val="20"/>
          <w:szCs w:val="20"/>
        </w:rPr>
      </w:pPr>
    </w:p>
    <w:p w14:paraId="77524A11" w14:textId="77777777" w:rsidR="00A15C81" w:rsidRPr="00E43A83" w:rsidRDefault="00A15C81" w:rsidP="00A15C81">
      <w:pPr>
        <w:rPr>
          <w:rFonts w:ascii="Verdana" w:hAnsi="Verdana"/>
          <w:sz w:val="20"/>
          <w:szCs w:val="20"/>
        </w:rPr>
      </w:pPr>
    </w:p>
    <w:p w14:paraId="2AF05C3F" w14:textId="77777777" w:rsidR="00A15C81" w:rsidRDefault="00A15C81" w:rsidP="00A15C81">
      <w:pPr>
        <w:rPr>
          <w:rFonts w:ascii="Verdana" w:hAnsi="Verdana"/>
          <w:sz w:val="20"/>
          <w:szCs w:val="20"/>
        </w:rPr>
      </w:pPr>
    </w:p>
    <w:p w14:paraId="64997D62" w14:textId="77777777" w:rsidR="00F07723" w:rsidRDefault="00F07723" w:rsidP="00A15C81">
      <w:pPr>
        <w:rPr>
          <w:rFonts w:ascii="Verdana" w:hAnsi="Verdana"/>
          <w:sz w:val="20"/>
          <w:szCs w:val="20"/>
        </w:rPr>
      </w:pPr>
    </w:p>
    <w:p w14:paraId="6F6C0312" w14:textId="77777777" w:rsidR="00F07723" w:rsidRDefault="00F07723" w:rsidP="00A15C81">
      <w:pPr>
        <w:rPr>
          <w:rFonts w:ascii="Verdana" w:hAnsi="Verdana"/>
          <w:sz w:val="20"/>
          <w:szCs w:val="20"/>
        </w:rPr>
      </w:pPr>
    </w:p>
    <w:p w14:paraId="1DBECE04" w14:textId="77777777" w:rsidR="00F07723" w:rsidRDefault="00F07723" w:rsidP="00A15C81">
      <w:pPr>
        <w:rPr>
          <w:rFonts w:ascii="Verdana" w:hAnsi="Verdana"/>
          <w:sz w:val="20"/>
          <w:szCs w:val="20"/>
        </w:rPr>
      </w:pPr>
    </w:p>
    <w:p w14:paraId="3BF22853" w14:textId="77777777" w:rsidR="00F07723" w:rsidRDefault="00F07723" w:rsidP="00A15C81">
      <w:pPr>
        <w:rPr>
          <w:rFonts w:ascii="Verdana" w:hAnsi="Verdana"/>
          <w:sz w:val="20"/>
          <w:szCs w:val="20"/>
        </w:rPr>
      </w:pPr>
    </w:p>
    <w:p w14:paraId="620FB048" w14:textId="5E85DCEA" w:rsidR="00247662" w:rsidRDefault="00247662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04B4BB2B" w14:textId="4558F52D" w:rsidR="00865848" w:rsidRDefault="00A15C81" w:rsidP="00614DD4">
      <w:pPr>
        <w:pStyle w:val="ListParagraph"/>
        <w:numPr>
          <w:ilvl w:val="0"/>
          <w:numId w:val="29"/>
        </w:numPr>
        <w:ind w:left="567" w:hanging="567"/>
        <w:rPr>
          <w:rFonts w:ascii="Verdana" w:hAnsi="Verdana"/>
          <w:sz w:val="20"/>
          <w:szCs w:val="20"/>
        </w:rPr>
      </w:pPr>
      <w:r w:rsidRPr="00614DD4">
        <w:rPr>
          <w:rFonts w:ascii="Verdana" w:hAnsi="Verdana"/>
          <w:sz w:val="20"/>
          <w:szCs w:val="20"/>
        </w:rPr>
        <w:lastRenderedPageBreak/>
        <w:t xml:space="preserve">Copy the line segment </w:t>
      </w:r>
      <w:r w:rsidRPr="00614DD4">
        <w:rPr>
          <w:rFonts w:ascii="Verdana" w:hAnsi="Verdana"/>
          <w:i/>
          <w:sz w:val="20"/>
          <w:szCs w:val="20"/>
        </w:rPr>
        <w:t>AB</w:t>
      </w:r>
      <w:r w:rsidRPr="00614DD4">
        <w:rPr>
          <w:rFonts w:ascii="Verdana" w:hAnsi="Verdana"/>
          <w:sz w:val="20"/>
          <w:szCs w:val="20"/>
        </w:rPr>
        <w:t xml:space="preserve"> on a grid paper. Enlarge the line segment with scale factor 0.5 and </w:t>
      </w:r>
      <w:proofErr w:type="spellStart"/>
      <w:r w:rsidRPr="00614DD4">
        <w:rPr>
          <w:rFonts w:ascii="Verdana" w:hAnsi="Verdana"/>
          <w:sz w:val="20"/>
          <w:szCs w:val="20"/>
        </w:rPr>
        <w:t>centre</w:t>
      </w:r>
      <w:proofErr w:type="spellEnd"/>
      <w:r w:rsidRPr="00614DD4">
        <w:rPr>
          <w:rFonts w:ascii="Verdana" w:hAnsi="Verdana"/>
          <w:sz w:val="20"/>
          <w:szCs w:val="20"/>
        </w:rPr>
        <w:t xml:space="preserve"> </w:t>
      </w:r>
      <w:proofErr w:type="gramStart"/>
      <w:r w:rsidRPr="00614DD4">
        <w:rPr>
          <w:rFonts w:ascii="Verdana" w:hAnsi="Verdana"/>
          <w:i/>
          <w:sz w:val="20"/>
          <w:szCs w:val="20"/>
        </w:rPr>
        <w:t>C</w:t>
      </w:r>
      <w:r w:rsidRPr="00614DD4">
        <w:rPr>
          <w:rFonts w:ascii="Verdana" w:hAnsi="Verdana"/>
          <w:sz w:val="20"/>
          <w:szCs w:val="20"/>
        </w:rPr>
        <w:t>(</w:t>
      </w:r>
      <w:proofErr w:type="gramEnd"/>
      <w:r w:rsidRPr="00614DD4">
        <w:rPr>
          <w:rFonts w:ascii="Verdana" w:hAnsi="Verdana"/>
          <w:sz w:val="20"/>
          <w:szCs w:val="20"/>
        </w:rPr>
        <w:t xml:space="preserve">1, 0). Draw and label the image </w:t>
      </w:r>
      <w:r w:rsidRPr="00614DD4">
        <w:rPr>
          <w:rFonts w:ascii="Verdana" w:hAnsi="Verdana"/>
          <w:i/>
          <w:sz w:val="20"/>
          <w:szCs w:val="20"/>
        </w:rPr>
        <w:t>A</w:t>
      </w:r>
      <w:r w:rsidRPr="00614DD4">
        <w:rPr>
          <w:rFonts w:ascii="Verdana" w:hAnsi="Verdana"/>
          <w:sz w:val="20"/>
          <w:szCs w:val="20"/>
          <w:vertAlign w:val="subscript"/>
        </w:rPr>
        <w:t>1</w:t>
      </w:r>
      <w:r w:rsidRPr="00614DD4">
        <w:rPr>
          <w:rFonts w:ascii="Verdana" w:hAnsi="Verdana"/>
          <w:i/>
          <w:sz w:val="20"/>
          <w:szCs w:val="20"/>
        </w:rPr>
        <w:t>B</w:t>
      </w:r>
      <w:r w:rsidRPr="00614DD4">
        <w:rPr>
          <w:rFonts w:ascii="Verdana" w:hAnsi="Verdana"/>
          <w:sz w:val="20"/>
          <w:szCs w:val="20"/>
          <w:vertAlign w:val="subscript"/>
        </w:rPr>
        <w:t>1</w:t>
      </w:r>
      <w:r w:rsidRPr="00614DD4">
        <w:rPr>
          <w:rFonts w:ascii="Verdana" w:hAnsi="Verdana"/>
          <w:sz w:val="20"/>
          <w:szCs w:val="20"/>
        </w:rPr>
        <w:t>.</w:t>
      </w:r>
    </w:p>
    <w:p w14:paraId="02D285B1" w14:textId="0D881B02" w:rsidR="00E0131A" w:rsidRPr="00614DD4" w:rsidRDefault="00E0131A" w:rsidP="003474CE">
      <w:pPr>
        <w:pStyle w:val="ListParagraph"/>
        <w:ind w:left="567" w:hanging="141"/>
        <w:rPr>
          <w:rFonts w:ascii="Verdana" w:hAnsi="Verdana"/>
          <w:sz w:val="20"/>
          <w:szCs w:val="20"/>
        </w:rPr>
      </w:pPr>
    </w:p>
    <w:p w14:paraId="247D0E67" w14:textId="0CED8BF2" w:rsidR="00865848" w:rsidRPr="00E43A83" w:rsidRDefault="00487C63" w:rsidP="00487C63">
      <w:pPr>
        <w:ind w:left="567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noProof/>
          <w:color w:val="FF0000"/>
          <w:sz w:val="20"/>
          <w:szCs w:val="20"/>
        </w:rPr>
        <w:drawing>
          <wp:inline distT="0" distB="0" distL="0" distR="0" wp14:anchorId="1E2C68F8" wp14:editId="5D6C2560">
            <wp:extent cx="3124835" cy="2498105"/>
            <wp:effectExtent l="0" t="0" r="0" b="0"/>
            <wp:docPr id="7" name="Picture 7" descr="Macintosh HD:Users:mcis_editor:Public:Drop Box:From Kenny:(M)BMTG_artwork:(M)BMTG10_G13:BMY8_FP_C12_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mcis_editor:Public:Drop Box:From Kenny:(M)BMTG_artwork:(M)BMTG10_G13:BMY8_FP_C12_7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230" cy="2498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A9A5E" w14:textId="01F634A8" w:rsidR="00A15C81" w:rsidRPr="00E43A83" w:rsidRDefault="00A15C81" w:rsidP="00865848">
      <w:pPr>
        <w:rPr>
          <w:rFonts w:ascii="Verdana" w:hAnsi="Verdana"/>
          <w:color w:val="FF0000"/>
          <w:sz w:val="20"/>
          <w:szCs w:val="20"/>
        </w:rPr>
      </w:pPr>
    </w:p>
    <w:p w14:paraId="5930C451" w14:textId="4DB5B9FE" w:rsidR="00A15C81" w:rsidRPr="00E43A83" w:rsidRDefault="00A15C81" w:rsidP="00865848">
      <w:pPr>
        <w:rPr>
          <w:rFonts w:ascii="Verdana" w:hAnsi="Verdana"/>
          <w:color w:val="FF0000"/>
          <w:sz w:val="20"/>
          <w:szCs w:val="20"/>
        </w:rPr>
      </w:pPr>
    </w:p>
    <w:p w14:paraId="432A4B72" w14:textId="2C6E4FB3" w:rsidR="00A15C81" w:rsidRPr="00E43A83" w:rsidRDefault="00A15C81" w:rsidP="00A15C81">
      <w:pPr>
        <w:rPr>
          <w:rFonts w:ascii="Verdana" w:hAnsi="Verdana"/>
          <w:color w:val="FF0000"/>
          <w:sz w:val="20"/>
          <w:szCs w:val="20"/>
        </w:rPr>
      </w:pPr>
    </w:p>
    <w:p w14:paraId="489D317A" w14:textId="10091CCA" w:rsidR="00A15C81" w:rsidRPr="00E43A83" w:rsidRDefault="00A15C81" w:rsidP="00A15C81">
      <w:pPr>
        <w:rPr>
          <w:rFonts w:ascii="Verdana" w:hAnsi="Verdana"/>
          <w:b/>
          <w:sz w:val="20"/>
          <w:szCs w:val="20"/>
        </w:rPr>
      </w:pPr>
    </w:p>
    <w:p w14:paraId="09930FB8" w14:textId="690229DF" w:rsidR="00A15C81" w:rsidRPr="00E43A83" w:rsidRDefault="00A15C81" w:rsidP="00A15C81">
      <w:pPr>
        <w:rPr>
          <w:rFonts w:ascii="Verdana" w:hAnsi="Verdana"/>
          <w:b/>
          <w:sz w:val="20"/>
          <w:szCs w:val="20"/>
        </w:rPr>
      </w:pPr>
    </w:p>
    <w:p w14:paraId="129F59D1" w14:textId="3A0DEC87" w:rsidR="00865848" w:rsidRPr="00E43A83" w:rsidRDefault="00865848" w:rsidP="00865848">
      <w:pPr>
        <w:rPr>
          <w:rFonts w:ascii="Verdana" w:hAnsi="Verdana"/>
          <w:color w:val="FF0000"/>
          <w:sz w:val="20"/>
          <w:szCs w:val="20"/>
        </w:rPr>
      </w:pPr>
    </w:p>
    <w:p w14:paraId="064558C2" w14:textId="7590F110" w:rsidR="00865848" w:rsidRPr="00E43A83" w:rsidRDefault="00865848" w:rsidP="00865848">
      <w:pPr>
        <w:rPr>
          <w:rFonts w:ascii="Verdana" w:hAnsi="Verdana"/>
          <w:sz w:val="20"/>
          <w:szCs w:val="20"/>
          <w:u w:val="single"/>
        </w:rPr>
      </w:pPr>
    </w:p>
    <w:p w14:paraId="0AFABC00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500AF330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4F205233" w14:textId="22630D76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25FE5F99" w14:textId="025EC675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2AA627BB" w14:textId="011CBC73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434EFEC9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4891344B" w14:textId="15047D9E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059001D5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00A30107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086B2950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121C8548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6B31E85E" w14:textId="497E129E" w:rsidR="00222A0A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4E55BEB6" w14:textId="77777777" w:rsidR="009832E2" w:rsidRDefault="009832E2" w:rsidP="00865848">
      <w:pPr>
        <w:rPr>
          <w:rFonts w:ascii="Verdana" w:hAnsi="Verdana"/>
          <w:sz w:val="20"/>
          <w:szCs w:val="20"/>
          <w:u w:val="single"/>
        </w:rPr>
      </w:pPr>
    </w:p>
    <w:p w14:paraId="4A822342" w14:textId="77777777" w:rsidR="009832E2" w:rsidRDefault="009832E2" w:rsidP="00865848">
      <w:pPr>
        <w:rPr>
          <w:rFonts w:ascii="Verdana" w:hAnsi="Verdana"/>
          <w:sz w:val="20"/>
          <w:szCs w:val="20"/>
          <w:u w:val="single"/>
        </w:rPr>
      </w:pPr>
    </w:p>
    <w:p w14:paraId="7D8F7E54" w14:textId="77777777" w:rsidR="009832E2" w:rsidRPr="00E43A83" w:rsidRDefault="009832E2" w:rsidP="00865848">
      <w:pPr>
        <w:rPr>
          <w:rFonts w:ascii="Verdana" w:hAnsi="Verdana"/>
          <w:sz w:val="20"/>
          <w:szCs w:val="20"/>
          <w:u w:val="single"/>
        </w:rPr>
      </w:pPr>
    </w:p>
    <w:p w14:paraId="74AC5219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11D6798D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6C01E26C" w14:textId="37F393A8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1F583F06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17769157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3AB26703" w14:textId="77777777" w:rsidR="00222A0A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2F84673B" w14:textId="77777777" w:rsidR="00896711" w:rsidRDefault="00896711" w:rsidP="00865848">
      <w:pPr>
        <w:rPr>
          <w:rFonts w:ascii="Verdana" w:hAnsi="Verdana"/>
          <w:sz w:val="20"/>
          <w:szCs w:val="20"/>
          <w:u w:val="single"/>
        </w:rPr>
      </w:pPr>
    </w:p>
    <w:p w14:paraId="05790174" w14:textId="3F1BCC27" w:rsidR="00896711" w:rsidRPr="00E43A83" w:rsidRDefault="00896711" w:rsidP="00865848">
      <w:pPr>
        <w:rPr>
          <w:rFonts w:ascii="Verdana" w:hAnsi="Verdana"/>
          <w:sz w:val="20"/>
          <w:szCs w:val="20"/>
          <w:u w:val="single"/>
        </w:rPr>
      </w:pPr>
    </w:p>
    <w:p w14:paraId="69269E9A" w14:textId="77777777" w:rsidR="00222A0A" w:rsidRPr="00E43A83" w:rsidRDefault="00222A0A" w:rsidP="00865848">
      <w:pPr>
        <w:rPr>
          <w:rFonts w:ascii="Verdana" w:hAnsi="Verdana"/>
          <w:sz w:val="20"/>
          <w:szCs w:val="20"/>
          <w:u w:val="single"/>
        </w:rPr>
      </w:pPr>
    </w:p>
    <w:p w14:paraId="4C539F5C" w14:textId="77777777" w:rsidR="00152406" w:rsidRDefault="00152406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2D6AB5F0" w14:textId="61558A9D" w:rsidR="00865848" w:rsidRPr="00E43A83" w:rsidRDefault="00865848" w:rsidP="00865848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lastRenderedPageBreak/>
        <w:t>Intermediate</w:t>
      </w:r>
    </w:p>
    <w:p w14:paraId="71D27926" w14:textId="5937130B" w:rsidR="00865848" w:rsidRPr="00E43A83" w:rsidRDefault="00865848" w:rsidP="00865848">
      <w:pPr>
        <w:rPr>
          <w:rFonts w:ascii="Verdana" w:hAnsi="Verdana"/>
          <w:sz w:val="20"/>
          <w:szCs w:val="20"/>
        </w:rPr>
      </w:pPr>
    </w:p>
    <w:p w14:paraId="03AD84A0" w14:textId="10C7AF2B" w:rsidR="00865848" w:rsidRPr="00E0131A" w:rsidRDefault="00450482" w:rsidP="00E0131A">
      <w:pPr>
        <w:pStyle w:val="ListParagraph"/>
        <w:numPr>
          <w:ilvl w:val="0"/>
          <w:numId w:val="29"/>
        </w:numPr>
        <w:ind w:left="567" w:hanging="567"/>
        <w:rPr>
          <w:rFonts w:ascii="Verdana" w:hAnsi="Verdana"/>
          <w:sz w:val="20"/>
          <w:szCs w:val="20"/>
        </w:rPr>
      </w:pPr>
      <w:r w:rsidRPr="00E0131A">
        <w:rPr>
          <w:rFonts w:ascii="Verdana" w:hAnsi="Verdana"/>
          <w:sz w:val="20"/>
          <w:szCs w:val="20"/>
        </w:rPr>
        <w:t xml:space="preserve">In the diagram, rectangle </w:t>
      </w:r>
      <w:r w:rsidRPr="00E0131A">
        <w:rPr>
          <w:rFonts w:ascii="Verdana" w:hAnsi="Verdana"/>
          <w:i/>
          <w:sz w:val="20"/>
          <w:szCs w:val="20"/>
        </w:rPr>
        <w:t>S</w:t>
      </w:r>
      <w:r w:rsidRPr="00E0131A">
        <w:rPr>
          <w:rFonts w:ascii="Verdana" w:hAnsi="Verdana"/>
          <w:sz w:val="20"/>
          <w:szCs w:val="20"/>
        </w:rPr>
        <w:t xml:space="preserve"> can be mapped onto rectangle </w:t>
      </w:r>
      <w:r w:rsidRPr="00E0131A">
        <w:rPr>
          <w:rFonts w:ascii="Verdana" w:hAnsi="Verdana"/>
          <w:i/>
          <w:sz w:val="20"/>
          <w:szCs w:val="20"/>
        </w:rPr>
        <w:t>T</w:t>
      </w:r>
      <w:r w:rsidRPr="00E0131A">
        <w:rPr>
          <w:rFonts w:ascii="Verdana" w:hAnsi="Verdana"/>
          <w:sz w:val="20"/>
          <w:szCs w:val="20"/>
        </w:rPr>
        <w:t xml:space="preserve"> by an enlargement. </w:t>
      </w:r>
      <w:r w:rsidR="00001030" w:rsidRPr="00E0131A">
        <w:rPr>
          <w:rFonts w:ascii="Verdana" w:hAnsi="Verdana"/>
          <w:sz w:val="20"/>
          <w:szCs w:val="20"/>
        </w:rPr>
        <w:t>Find</w:t>
      </w:r>
    </w:p>
    <w:p w14:paraId="3B86BCA8" w14:textId="7C44C34E" w:rsidR="00001030" w:rsidRPr="00E43A83" w:rsidRDefault="00001030" w:rsidP="00E0131A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E0131A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coordinates </w:t>
      </w:r>
      <w:r w:rsidR="00450482" w:rsidRPr="00E43A83">
        <w:rPr>
          <w:rFonts w:ascii="Verdana" w:hAnsi="Verdana"/>
          <w:sz w:val="20"/>
          <w:szCs w:val="20"/>
        </w:rPr>
        <w:t xml:space="preserve">of the </w:t>
      </w:r>
      <w:proofErr w:type="spellStart"/>
      <w:r w:rsidR="00450482" w:rsidRPr="00E43A83">
        <w:rPr>
          <w:rFonts w:ascii="Verdana" w:hAnsi="Verdana"/>
          <w:sz w:val="20"/>
          <w:szCs w:val="20"/>
        </w:rPr>
        <w:t>centre</w:t>
      </w:r>
      <w:proofErr w:type="spellEnd"/>
      <w:r w:rsidR="00450482" w:rsidRPr="00E43A83">
        <w:rPr>
          <w:rFonts w:ascii="Verdana" w:hAnsi="Verdana"/>
          <w:sz w:val="20"/>
          <w:szCs w:val="20"/>
        </w:rPr>
        <w:t xml:space="preserve"> of enlargement</w:t>
      </w:r>
      <w:r w:rsidRPr="00E43A83">
        <w:rPr>
          <w:rFonts w:ascii="Verdana" w:hAnsi="Verdana"/>
          <w:sz w:val="20"/>
          <w:szCs w:val="20"/>
        </w:rPr>
        <w:t xml:space="preserve">, </w:t>
      </w:r>
    </w:p>
    <w:p w14:paraId="3DDF34E4" w14:textId="58000845" w:rsidR="00001030" w:rsidRPr="00E43A83" w:rsidRDefault="00001030" w:rsidP="00E0131A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b) </w:t>
      </w:r>
      <w:r w:rsidR="00E0131A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</w:t>
      </w:r>
      <w:r w:rsidR="00450482" w:rsidRPr="00E43A83">
        <w:rPr>
          <w:rFonts w:ascii="Verdana" w:hAnsi="Verdana"/>
          <w:sz w:val="20"/>
          <w:szCs w:val="20"/>
        </w:rPr>
        <w:t>scale factor.</w:t>
      </w:r>
    </w:p>
    <w:p w14:paraId="32C5A785" w14:textId="7CD76DEB" w:rsidR="00865848" w:rsidRPr="00E43A83" w:rsidRDefault="00EC688E" w:rsidP="00487C63">
      <w:pPr>
        <w:ind w:firstLine="426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6B25C9B4" wp14:editId="440B3405">
            <wp:extent cx="3241040" cy="2702560"/>
            <wp:effectExtent l="0" t="0" r="10160" b="0"/>
            <wp:docPr id="12" name="Picture 12" descr="Macintosh HD:Users:mcis_editor:Public:Drop Box:From Kenny:BMY8_FP_C12_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mcis_editor:Public:Drop Box:From Kenny:BMY8_FP_C12_8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40" cy="270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B5C40" w14:textId="40E439EF" w:rsidR="00450482" w:rsidRPr="00E43A83" w:rsidRDefault="00450482" w:rsidP="00450482">
      <w:pPr>
        <w:rPr>
          <w:rFonts w:ascii="Verdana" w:hAnsi="Verdana"/>
          <w:b/>
          <w:sz w:val="20"/>
          <w:szCs w:val="20"/>
        </w:rPr>
      </w:pPr>
    </w:p>
    <w:p w14:paraId="3C7EC017" w14:textId="09C90F63" w:rsidR="00450482" w:rsidRPr="00E43A83" w:rsidRDefault="00450482" w:rsidP="00450482">
      <w:pPr>
        <w:rPr>
          <w:rFonts w:ascii="Verdana" w:hAnsi="Verdana"/>
          <w:b/>
          <w:sz w:val="20"/>
          <w:szCs w:val="20"/>
        </w:rPr>
      </w:pPr>
    </w:p>
    <w:p w14:paraId="1A1D4572" w14:textId="47BF7532" w:rsidR="00450482" w:rsidRPr="00E43A83" w:rsidRDefault="00450482" w:rsidP="00865848">
      <w:pPr>
        <w:rPr>
          <w:rFonts w:ascii="Verdana" w:hAnsi="Verdana"/>
          <w:sz w:val="20"/>
          <w:szCs w:val="20"/>
        </w:rPr>
      </w:pPr>
    </w:p>
    <w:p w14:paraId="36EFCE27" w14:textId="25A32AEB" w:rsidR="00865848" w:rsidRPr="00E43A83" w:rsidRDefault="00865848" w:rsidP="00865848">
      <w:pPr>
        <w:rPr>
          <w:rFonts w:ascii="Verdana" w:hAnsi="Verdana"/>
          <w:color w:val="FF0000"/>
          <w:sz w:val="20"/>
          <w:szCs w:val="20"/>
        </w:rPr>
      </w:pPr>
    </w:p>
    <w:p w14:paraId="0B785E6E" w14:textId="7C3FE770" w:rsidR="00001030" w:rsidRPr="00E43A83" w:rsidRDefault="00001030" w:rsidP="00865848">
      <w:pPr>
        <w:rPr>
          <w:rFonts w:ascii="Verdana" w:hAnsi="Verdana"/>
          <w:sz w:val="20"/>
          <w:szCs w:val="20"/>
        </w:rPr>
      </w:pPr>
    </w:p>
    <w:p w14:paraId="23CB4D92" w14:textId="144A13E4" w:rsidR="00001030" w:rsidRPr="00E43A83" w:rsidRDefault="00001030" w:rsidP="00865848">
      <w:pPr>
        <w:rPr>
          <w:rFonts w:ascii="Verdana" w:hAnsi="Verdana"/>
          <w:sz w:val="20"/>
          <w:szCs w:val="20"/>
        </w:rPr>
      </w:pPr>
    </w:p>
    <w:p w14:paraId="496BA8F0" w14:textId="77777777" w:rsidR="00001030" w:rsidRPr="00E43A83" w:rsidRDefault="00001030" w:rsidP="00865848">
      <w:pPr>
        <w:rPr>
          <w:rFonts w:ascii="Verdana" w:hAnsi="Verdana"/>
          <w:sz w:val="20"/>
          <w:szCs w:val="20"/>
        </w:rPr>
      </w:pPr>
    </w:p>
    <w:p w14:paraId="53C7D92A" w14:textId="4A3209E5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34E2F6F3" w14:textId="02E82503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0228A831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6CC90018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76157D92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317F4D8A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7BCE7894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3AF4B09D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5828519F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1DD031C2" w14:textId="77777777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57118FA8" w14:textId="116943E5" w:rsidR="00143359" w:rsidRDefault="00143359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0E5E6D47" w14:textId="18E2B13D" w:rsidR="00C83E4D" w:rsidRPr="00E43A83" w:rsidRDefault="00C83E4D" w:rsidP="00A219D6">
      <w:pPr>
        <w:rPr>
          <w:rFonts w:ascii="Verdana" w:hAnsi="Verdana"/>
          <w:sz w:val="20"/>
          <w:szCs w:val="20"/>
        </w:rPr>
      </w:pPr>
    </w:p>
    <w:p w14:paraId="6879BB7B" w14:textId="35535B9D" w:rsidR="00154FD7" w:rsidRDefault="00154671" w:rsidP="007901A8">
      <w:pPr>
        <w:pStyle w:val="ListParagraph"/>
        <w:numPr>
          <w:ilvl w:val="0"/>
          <w:numId w:val="29"/>
        </w:numPr>
        <w:ind w:left="567" w:hanging="567"/>
        <w:rPr>
          <w:rFonts w:ascii="Verdana" w:hAnsi="Verdana"/>
          <w:sz w:val="20"/>
          <w:szCs w:val="20"/>
        </w:rPr>
      </w:pPr>
      <w:r w:rsidRPr="007901A8">
        <w:rPr>
          <w:rFonts w:ascii="Verdana" w:hAnsi="Verdana"/>
          <w:sz w:val="20"/>
          <w:szCs w:val="20"/>
        </w:rPr>
        <w:t xml:space="preserve">The triangles </w:t>
      </w:r>
      <w:r w:rsidRPr="007901A8">
        <w:rPr>
          <w:rFonts w:ascii="Verdana" w:hAnsi="Verdana"/>
          <w:i/>
          <w:sz w:val="20"/>
          <w:szCs w:val="20"/>
        </w:rPr>
        <w:t>DEF</w:t>
      </w:r>
      <w:r w:rsidRPr="007901A8">
        <w:rPr>
          <w:rFonts w:ascii="Verdana" w:hAnsi="Verdana"/>
          <w:sz w:val="20"/>
          <w:szCs w:val="20"/>
        </w:rPr>
        <w:t xml:space="preserve"> and </w:t>
      </w:r>
      <w:r w:rsidRPr="007901A8">
        <w:rPr>
          <w:rFonts w:ascii="Verdana" w:hAnsi="Verdana"/>
          <w:i/>
          <w:sz w:val="20"/>
          <w:szCs w:val="20"/>
        </w:rPr>
        <w:t>KLM</w:t>
      </w:r>
      <w:r w:rsidRPr="007901A8">
        <w:rPr>
          <w:rFonts w:ascii="Verdana" w:hAnsi="Verdana"/>
          <w:sz w:val="20"/>
          <w:szCs w:val="20"/>
        </w:rPr>
        <w:t xml:space="preserve"> are such that </w:t>
      </w:r>
      <w:r w:rsidRPr="007901A8">
        <w:rPr>
          <w:rFonts w:ascii="Verdana" w:hAnsi="Verdana"/>
          <w:i/>
          <w:sz w:val="20"/>
          <w:szCs w:val="20"/>
        </w:rPr>
        <w:t>DE</w:t>
      </w:r>
      <w:r w:rsidRPr="007901A8">
        <w:rPr>
          <w:rFonts w:ascii="Verdana" w:hAnsi="Verdana"/>
          <w:sz w:val="20"/>
          <w:szCs w:val="20"/>
        </w:rPr>
        <w:t xml:space="preserve">, </w:t>
      </w:r>
      <w:r w:rsidRPr="007901A8">
        <w:rPr>
          <w:rFonts w:ascii="Verdana" w:hAnsi="Verdana"/>
          <w:i/>
          <w:sz w:val="20"/>
          <w:szCs w:val="20"/>
        </w:rPr>
        <w:t>EF</w:t>
      </w:r>
      <w:r w:rsidRPr="007901A8">
        <w:rPr>
          <w:rFonts w:ascii="Verdana" w:hAnsi="Verdana"/>
          <w:sz w:val="20"/>
          <w:szCs w:val="20"/>
        </w:rPr>
        <w:t xml:space="preserve"> and </w:t>
      </w:r>
      <w:r w:rsidRPr="007901A8">
        <w:rPr>
          <w:rFonts w:ascii="Verdana" w:hAnsi="Verdana"/>
          <w:i/>
          <w:sz w:val="20"/>
          <w:szCs w:val="20"/>
        </w:rPr>
        <w:t>DF</w:t>
      </w:r>
      <w:r w:rsidRPr="007901A8">
        <w:rPr>
          <w:rFonts w:ascii="Verdana" w:hAnsi="Verdana"/>
          <w:sz w:val="20"/>
          <w:szCs w:val="20"/>
        </w:rPr>
        <w:t xml:space="preserve"> are parallel to </w:t>
      </w:r>
      <w:r w:rsidRPr="007901A8">
        <w:rPr>
          <w:rFonts w:ascii="Verdana" w:hAnsi="Verdana"/>
          <w:i/>
          <w:sz w:val="20"/>
          <w:szCs w:val="20"/>
        </w:rPr>
        <w:t>KL</w:t>
      </w:r>
      <w:r w:rsidRPr="007901A8">
        <w:rPr>
          <w:rFonts w:ascii="Verdana" w:hAnsi="Verdana"/>
          <w:sz w:val="20"/>
          <w:szCs w:val="20"/>
        </w:rPr>
        <w:t xml:space="preserve">, </w:t>
      </w:r>
      <w:r w:rsidRPr="007901A8">
        <w:rPr>
          <w:rFonts w:ascii="Verdana" w:hAnsi="Verdana"/>
          <w:i/>
          <w:sz w:val="20"/>
          <w:szCs w:val="20"/>
        </w:rPr>
        <w:t>LM</w:t>
      </w:r>
      <w:r w:rsidRPr="007901A8">
        <w:rPr>
          <w:rFonts w:ascii="Verdana" w:hAnsi="Verdana"/>
          <w:sz w:val="20"/>
          <w:szCs w:val="20"/>
        </w:rPr>
        <w:t xml:space="preserve"> and </w:t>
      </w:r>
      <w:r w:rsidRPr="007901A8">
        <w:rPr>
          <w:rFonts w:ascii="Verdana" w:hAnsi="Verdana"/>
          <w:i/>
          <w:sz w:val="20"/>
          <w:szCs w:val="20"/>
        </w:rPr>
        <w:t>KM</w:t>
      </w:r>
      <w:r w:rsidRPr="007901A8">
        <w:rPr>
          <w:rFonts w:ascii="Verdana" w:hAnsi="Verdana"/>
          <w:sz w:val="20"/>
          <w:szCs w:val="20"/>
        </w:rPr>
        <w:t xml:space="preserve"> respectively. </w:t>
      </w:r>
      <w:r w:rsidRPr="007901A8">
        <w:rPr>
          <w:rFonts w:ascii="Verdana" w:hAnsi="Verdana"/>
          <w:i/>
          <w:sz w:val="20"/>
          <w:szCs w:val="20"/>
        </w:rPr>
        <w:t>LM</w:t>
      </w:r>
      <w:r w:rsidRPr="007901A8">
        <w:rPr>
          <w:rFonts w:ascii="Verdana" w:hAnsi="Verdana"/>
          <w:sz w:val="20"/>
          <w:szCs w:val="20"/>
        </w:rPr>
        <w:t xml:space="preserve"> = 4.8 cm, </w:t>
      </w:r>
      <w:r w:rsidRPr="007901A8">
        <w:rPr>
          <w:rFonts w:ascii="Verdana" w:hAnsi="Verdana"/>
          <w:i/>
          <w:sz w:val="20"/>
          <w:szCs w:val="20"/>
        </w:rPr>
        <w:t>KM</w:t>
      </w:r>
      <w:r w:rsidRPr="007901A8">
        <w:rPr>
          <w:rFonts w:ascii="Verdana" w:hAnsi="Verdana"/>
          <w:sz w:val="20"/>
          <w:szCs w:val="20"/>
        </w:rPr>
        <w:t xml:space="preserve"> = 4.2 cm and </w:t>
      </w:r>
      <w:r w:rsidR="0009289D" w:rsidRPr="007901A8">
        <w:rPr>
          <w:rFonts w:ascii="Verdana" w:hAnsi="Verdana"/>
          <w:i/>
          <w:sz w:val="20"/>
          <w:szCs w:val="20"/>
        </w:rPr>
        <w:t>E</w:t>
      </w:r>
      <w:r w:rsidRPr="007901A8">
        <w:rPr>
          <w:rFonts w:ascii="Verdana" w:hAnsi="Verdana"/>
          <w:i/>
          <w:sz w:val="20"/>
          <w:szCs w:val="20"/>
        </w:rPr>
        <w:t>F</w:t>
      </w:r>
      <w:r w:rsidRPr="007901A8">
        <w:rPr>
          <w:rFonts w:ascii="Verdana" w:hAnsi="Verdana"/>
          <w:sz w:val="20"/>
          <w:szCs w:val="20"/>
        </w:rPr>
        <w:t xml:space="preserve"> = 1.92 cm. </w:t>
      </w:r>
    </w:p>
    <w:p w14:paraId="0BA4BE3C" w14:textId="488CFF7F" w:rsidR="00154FD7" w:rsidRDefault="00154FD7" w:rsidP="00154FD7">
      <w:pPr>
        <w:pStyle w:val="ListParagraph"/>
        <w:ind w:left="567"/>
        <w:rPr>
          <w:rFonts w:ascii="Verdana" w:hAnsi="Verdana"/>
          <w:sz w:val="20"/>
          <w:szCs w:val="20"/>
        </w:rPr>
      </w:pPr>
    </w:p>
    <w:p w14:paraId="4A4CA0C5" w14:textId="52DD0113" w:rsidR="00154FD7" w:rsidRDefault="00EC688E" w:rsidP="00154FD7">
      <w:pPr>
        <w:pStyle w:val="ListParagraph"/>
        <w:ind w:left="567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inline distT="0" distB="0" distL="0" distR="0" wp14:anchorId="32F17407" wp14:editId="006C3940">
            <wp:extent cx="3779520" cy="2164080"/>
            <wp:effectExtent l="0" t="0" r="5080" b="0"/>
            <wp:docPr id="15" name="Picture 15" descr="Macintosh HD:Users:mcis_editor:Public:Drop Box:From Kenny:BMY8_FP_C12_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mcis_editor:Public:Drop Box:From Kenny:BMY8_FP_C12_9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952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08BD7" w14:textId="472951B4" w:rsidR="00154FD7" w:rsidRDefault="00154FD7" w:rsidP="00154FD7">
      <w:pPr>
        <w:pStyle w:val="ListParagraph"/>
        <w:ind w:left="567"/>
        <w:rPr>
          <w:rFonts w:ascii="Verdana" w:hAnsi="Verdana"/>
          <w:sz w:val="20"/>
          <w:szCs w:val="20"/>
        </w:rPr>
      </w:pPr>
    </w:p>
    <w:p w14:paraId="0DC1B4FD" w14:textId="00B8508D" w:rsidR="00154FD7" w:rsidRDefault="00154FD7" w:rsidP="00154FD7">
      <w:pPr>
        <w:pStyle w:val="ListParagraph"/>
        <w:ind w:left="567"/>
        <w:rPr>
          <w:rFonts w:ascii="Verdana" w:hAnsi="Verdana"/>
          <w:sz w:val="20"/>
          <w:szCs w:val="20"/>
        </w:rPr>
      </w:pPr>
    </w:p>
    <w:p w14:paraId="241620F6" w14:textId="0C966E81" w:rsidR="00154671" w:rsidRPr="00154FD7" w:rsidRDefault="00154671" w:rsidP="00EC688E">
      <w:pPr>
        <w:tabs>
          <w:tab w:val="left" w:pos="567"/>
        </w:tabs>
        <w:ind w:left="567"/>
        <w:rPr>
          <w:rFonts w:ascii="Verdana" w:hAnsi="Verdana"/>
          <w:sz w:val="20"/>
          <w:szCs w:val="20"/>
        </w:rPr>
      </w:pPr>
      <w:r w:rsidRPr="00154FD7">
        <w:rPr>
          <w:rFonts w:ascii="Verdana" w:hAnsi="Verdana"/>
          <w:sz w:val="20"/>
          <w:szCs w:val="20"/>
        </w:rPr>
        <w:t>Find</w:t>
      </w:r>
    </w:p>
    <w:p w14:paraId="0B49B733" w14:textId="6FF0E040" w:rsidR="00154671" w:rsidRDefault="00154671" w:rsidP="00A020A9">
      <w:pPr>
        <w:tabs>
          <w:tab w:val="left" w:pos="142"/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A020A9">
        <w:rPr>
          <w:rFonts w:ascii="Verdana" w:hAnsi="Verdana"/>
          <w:sz w:val="20"/>
          <w:szCs w:val="20"/>
        </w:rPr>
        <w:tab/>
      </w:r>
      <w:bookmarkStart w:id="0" w:name="_GoBack"/>
      <w:bookmarkEnd w:id="0"/>
      <w:r w:rsidRPr="00E43A83">
        <w:rPr>
          <w:rFonts w:ascii="Verdana" w:hAnsi="Verdana"/>
          <w:sz w:val="20"/>
          <w:szCs w:val="20"/>
        </w:rPr>
        <w:t>the value of</w:t>
      </w:r>
      <w:r w:rsidR="000F5A9B">
        <w:rPr>
          <w:rFonts w:ascii="Verdana" w:hAnsi="Verdana"/>
          <w:sz w:val="20"/>
          <w:szCs w:val="20"/>
        </w:rPr>
        <w:t xml:space="preserve"> </w:t>
      </w:r>
      <w:r w:rsidR="000F5A9B" w:rsidRPr="000F5A9B">
        <w:rPr>
          <w:rFonts w:ascii="Verdana" w:hAnsi="Verdana"/>
          <w:position w:val="-22"/>
          <w:sz w:val="20"/>
          <w:szCs w:val="20"/>
        </w:rPr>
        <w:object w:dxaOrig="400" w:dyaOrig="600" w14:anchorId="4501F8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30.4pt" o:ole="">
            <v:imagedata r:id="rId18" o:title=""/>
          </v:shape>
          <o:OLEObject Type="Embed" ProgID="Equation.DSMT4" ShapeID="_x0000_i1025" DrawAspect="Content" ObjectID="_1319553098" r:id="rId19"/>
        </w:object>
      </w:r>
      <w:r w:rsidRPr="00E43A83">
        <w:rPr>
          <w:rFonts w:ascii="Verdana" w:hAnsi="Verdana"/>
          <w:sz w:val="20"/>
          <w:szCs w:val="20"/>
        </w:rPr>
        <w:t xml:space="preserve">, </w:t>
      </w:r>
    </w:p>
    <w:p w14:paraId="2CFC1AB7" w14:textId="77777777" w:rsidR="00100000" w:rsidRPr="00E43A83" w:rsidRDefault="00100000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8CDB483" w14:textId="77777777" w:rsidR="00100000" w:rsidRDefault="00100000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32ACB217" w14:textId="2BF7498F" w:rsidR="00154671" w:rsidRDefault="00154671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lastRenderedPageBreak/>
        <w:t xml:space="preserve">(b) </w:t>
      </w:r>
      <w:r w:rsidR="00CC74CF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length of </w:t>
      </w:r>
      <w:r w:rsidR="0009289D" w:rsidRPr="00E43A83">
        <w:rPr>
          <w:rFonts w:ascii="Verdana" w:hAnsi="Verdana"/>
          <w:i/>
          <w:sz w:val="20"/>
          <w:szCs w:val="20"/>
        </w:rPr>
        <w:t>D</w:t>
      </w:r>
      <w:r w:rsidRPr="00E43A83">
        <w:rPr>
          <w:rFonts w:ascii="Verdana" w:hAnsi="Verdana"/>
          <w:i/>
          <w:sz w:val="20"/>
          <w:szCs w:val="20"/>
        </w:rPr>
        <w:t>F</w:t>
      </w:r>
      <w:r w:rsidRPr="00E43A83">
        <w:rPr>
          <w:rFonts w:ascii="Verdana" w:hAnsi="Verdana"/>
          <w:sz w:val="20"/>
          <w:szCs w:val="20"/>
        </w:rPr>
        <w:t>,</w:t>
      </w:r>
    </w:p>
    <w:p w14:paraId="201889DA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86D320E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0263653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14FEF5EE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142D74E5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2EEA28F8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8327946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736361B2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6A7DFC0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13FACC8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72D43AF0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52E5F190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5A70FC33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B881708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EE853F6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1E9FE33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8C9D1DA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2184848B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16A9E5F0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0EE6DFDD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A26D330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E80B13A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A1BE147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5A9E2726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0050CC27" w14:textId="77777777" w:rsidR="00921B33" w:rsidRPr="00E43A8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58BA4EF9" w14:textId="20D5FE74" w:rsidR="00154671" w:rsidRPr="00E43A83" w:rsidRDefault="00154671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c) </w:t>
      </w:r>
      <w:r w:rsidR="00CC74CF">
        <w:rPr>
          <w:rFonts w:ascii="Verdana" w:hAnsi="Verdana"/>
          <w:sz w:val="20"/>
          <w:szCs w:val="20"/>
        </w:rPr>
        <w:tab/>
      </w:r>
      <w:proofErr w:type="gramStart"/>
      <w:r w:rsidRPr="00E43A83">
        <w:rPr>
          <w:rFonts w:ascii="Verdana" w:hAnsi="Verdana"/>
          <w:sz w:val="20"/>
          <w:szCs w:val="20"/>
        </w:rPr>
        <w:t>the</w:t>
      </w:r>
      <w:proofErr w:type="gramEnd"/>
      <w:r w:rsidRPr="00E43A83">
        <w:rPr>
          <w:rFonts w:ascii="Verdana" w:hAnsi="Verdana"/>
          <w:sz w:val="20"/>
          <w:szCs w:val="20"/>
        </w:rPr>
        <w:t xml:space="preserve"> perimeter of </w:t>
      </w:r>
      <w:r w:rsidRPr="00E43A83">
        <w:rPr>
          <w:rFonts w:ascii="Verdana" w:hAnsi="Verdana"/>
          <w:i/>
          <w:sz w:val="20"/>
          <w:szCs w:val="20"/>
        </w:rPr>
        <w:t>DEF</w:t>
      </w:r>
      <w:r w:rsidRPr="00E43A83">
        <w:rPr>
          <w:rFonts w:ascii="Verdana" w:hAnsi="Verdana"/>
          <w:sz w:val="20"/>
          <w:szCs w:val="20"/>
        </w:rPr>
        <w:t xml:space="preserve"> given that the perimeter of </w:t>
      </w:r>
      <w:r w:rsidRPr="00E43A83">
        <w:rPr>
          <w:rFonts w:ascii="Verdana" w:hAnsi="Verdana"/>
          <w:i/>
          <w:sz w:val="20"/>
          <w:szCs w:val="20"/>
        </w:rPr>
        <w:t>KLM</w:t>
      </w:r>
      <w:r w:rsidRPr="00E43A83">
        <w:rPr>
          <w:rFonts w:ascii="Verdana" w:hAnsi="Verdana"/>
          <w:sz w:val="20"/>
          <w:szCs w:val="20"/>
        </w:rPr>
        <w:t xml:space="preserve"> is 14.6 cm.</w:t>
      </w:r>
    </w:p>
    <w:p w14:paraId="59D1AE18" w14:textId="7880A978" w:rsidR="00154671" w:rsidRPr="00E43A83" w:rsidRDefault="00154671" w:rsidP="00A219D6">
      <w:pPr>
        <w:rPr>
          <w:rFonts w:ascii="Verdana" w:hAnsi="Verdana"/>
          <w:sz w:val="20"/>
          <w:szCs w:val="20"/>
        </w:rPr>
      </w:pPr>
    </w:p>
    <w:p w14:paraId="5C10B97D" w14:textId="0B35AF35" w:rsidR="00154671" w:rsidRPr="00E43A83" w:rsidRDefault="00154671" w:rsidP="00A219D6">
      <w:pPr>
        <w:rPr>
          <w:rFonts w:ascii="Verdana" w:hAnsi="Verdana"/>
          <w:sz w:val="20"/>
          <w:szCs w:val="20"/>
        </w:rPr>
      </w:pPr>
    </w:p>
    <w:p w14:paraId="43A896B8" w14:textId="77777777" w:rsidR="000D434A" w:rsidRDefault="000D434A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75E4404D" w14:textId="47EBFF29" w:rsidR="00865848" w:rsidRPr="00E43A83" w:rsidRDefault="00865848" w:rsidP="00865848">
      <w:pPr>
        <w:rPr>
          <w:rFonts w:ascii="Verdana" w:hAnsi="Verdana"/>
          <w:sz w:val="20"/>
          <w:szCs w:val="20"/>
          <w:u w:val="single"/>
        </w:rPr>
      </w:pPr>
      <w:r w:rsidRPr="00E43A83">
        <w:rPr>
          <w:rFonts w:ascii="Verdana" w:hAnsi="Verdana"/>
          <w:sz w:val="20"/>
          <w:szCs w:val="20"/>
          <w:u w:val="single"/>
        </w:rPr>
        <w:lastRenderedPageBreak/>
        <w:t>Challenging</w:t>
      </w:r>
    </w:p>
    <w:p w14:paraId="5083C66E" w14:textId="44179073" w:rsidR="00865848" w:rsidRPr="00E43A83" w:rsidRDefault="00865848" w:rsidP="00865848">
      <w:pPr>
        <w:rPr>
          <w:rFonts w:ascii="Verdana" w:hAnsi="Verdana"/>
          <w:sz w:val="20"/>
          <w:szCs w:val="20"/>
        </w:rPr>
      </w:pPr>
    </w:p>
    <w:p w14:paraId="4D8C6FA2" w14:textId="3AA16A03" w:rsidR="00873814" w:rsidRPr="00CC74CF" w:rsidRDefault="0009289D" w:rsidP="0009289D">
      <w:pPr>
        <w:pStyle w:val="ListParagraph"/>
        <w:numPr>
          <w:ilvl w:val="0"/>
          <w:numId w:val="29"/>
        </w:numPr>
        <w:ind w:left="567" w:hanging="567"/>
        <w:rPr>
          <w:rFonts w:ascii="Verdana" w:hAnsi="Verdana"/>
          <w:sz w:val="20"/>
          <w:szCs w:val="20"/>
        </w:rPr>
      </w:pPr>
      <w:proofErr w:type="spellStart"/>
      <w:r w:rsidRPr="00CC74CF">
        <w:rPr>
          <w:rFonts w:ascii="Verdana" w:hAnsi="Verdana"/>
          <w:sz w:val="20"/>
          <w:szCs w:val="20"/>
        </w:rPr>
        <w:t>Mr</w:t>
      </w:r>
      <w:proofErr w:type="spellEnd"/>
      <w:r w:rsidRPr="00CC74CF">
        <w:rPr>
          <w:rFonts w:ascii="Verdana" w:hAnsi="Verdana"/>
          <w:sz w:val="20"/>
          <w:szCs w:val="20"/>
        </w:rPr>
        <w:t xml:space="preserve"> Aziz wants to paint a large rectangle on a wall. </w:t>
      </w:r>
      <w:r w:rsidR="00572013">
        <w:rPr>
          <w:rFonts w:ascii="Verdana" w:hAnsi="Verdana"/>
          <w:sz w:val="20"/>
          <w:szCs w:val="20"/>
        </w:rPr>
        <w:t xml:space="preserve">This large rectangle is an enlargement of another rectangle of dimensions </w:t>
      </w:r>
      <w:r w:rsidRPr="00CC74CF">
        <w:rPr>
          <w:rFonts w:ascii="Verdana" w:hAnsi="Verdana"/>
          <w:sz w:val="20"/>
          <w:szCs w:val="20"/>
        </w:rPr>
        <w:t xml:space="preserve">5 cm by 3 cm, with a scale factor of 11. </w:t>
      </w:r>
      <w:r w:rsidR="00572013">
        <w:rPr>
          <w:rFonts w:ascii="Verdana" w:hAnsi="Verdana"/>
          <w:sz w:val="20"/>
          <w:szCs w:val="20"/>
        </w:rPr>
        <w:t>However, h</w:t>
      </w:r>
      <w:r w:rsidRPr="00CC74CF">
        <w:rPr>
          <w:rFonts w:ascii="Verdana" w:hAnsi="Verdana"/>
          <w:sz w:val="20"/>
          <w:szCs w:val="20"/>
        </w:rPr>
        <w:t>e has 3 tins of paint</w:t>
      </w:r>
      <w:r w:rsidR="00572013">
        <w:rPr>
          <w:rFonts w:ascii="Verdana" w:hAnsi="Verdana"/>
          <w:sz w:val="20"/>
          <w:szCs w:val="20"/>
        </w:rPr>
        <w:t xml:space="preserve"> only</w:t>
      </w:r>
      <w:r w:rsidRPr="00CC74CF">
        <w:rPr>
          <w:rFonts w:ascii="Verdana" w:hAnsi="Verdana"/>
          <w:sz w:val="20"/>
          <w:szCs w:val="20"/>
        </w:rPr>
        <w:t>. Each tin can paint 470 cm</w:t>
      </w:r>
      <w:r w:rsidRPr="00CC74CF">
        <w:rPr>
          <w:rFonts w:ascii="Verdana" w:hAnsi="Verdana"/>
          <w:sz w:val="20"/>
          <w:szCs w:val="20"/>
          <w:vertAlign w:val="superscript"/>
        </w:rPr>
        <w:t>2</w:t>
      </w:r>
      <w:r w:rsidRPr="00CC74CF">
        <w:rPr>
          <w:rFonts w:ascii="Verdana" w:hAnsi="Verdana"/>
          <w:sz w:val="20"/>
          <w:szCs w:val="20"/>
        </w:rPr>
        <w:t xml:space="preserve"> of wall.</w:t>
      </w:r>
      <w:r w:rsidR="00C0740B">
        <w:rPr>
          <w:rFonts w:ascii="Verdana" w:hAnsi="Verdana"/>
          <w:sz w:val="20"/>
          <w:szCs w:val="20"/>
        </w:rPr>
        <w:t xml:space="preserve"> By some estimation, </w:t>
      </w:r>
      <w:proofErr w:type="spellStart"/>
      <w:r w:rsidR="00C0740B">
        <w:rPr>
          <w:rFonts w:ascii="Verdana" w:hAnsi="Verdana"/>
          <w:sz w:val="20"/>
          <w:szCs w:val="20"/>
        </w:rPr>
        <w:t>Mr</w:t>
      </w:r>
      <w:proofErr w:type="spellEnd"/>
      <w:r w:rsidR="00C0740B">
        <w:rPr>
          <w:rFonts w:ascii="Verdana" w:hAnsi="Verdana"/>
          <w:sz w:val="20"/>
          <w:szCs w:val="20"/>
        </w:rPr>
        <w:t xml:space="preserve"> Aziz knows that the 3 tins of paint are not enough for his painting work. </w:t>
      </w:r>
    </w:p>
    <w:p w14:paraId="280332A0" w14:textId="3117BFF9" w:rsidR="003C2C41" w:rsidRDefault="00873814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  <w:r w:rsidRPr="00E43A83">
        <w:rPr>
          <w:rFonts w:ascii="Verdana" w:hAnsi="Verdana"/>
          <w:sz w:val="20"/>
          <w:szCs w:val="20"/>
        </w:rPr>
        <w:t xml:space="preserve">(a) </w:t>
      </w:r>
      <w:r w:rsidR="00CC74CF">
        <w:rPr>
          <w:rFonts w:ascii="Verdana" w:hAnsi="Verdana"/>
          <w:sz w:val="20"/>
          <w:szCs w:val="20"/>
        </w:rPr>
        <w:tab/>
      </w:r>
      <w:r w:rsidR="00C0740B">
        <w:rPr>
          <w:rFonts w:ascii="Verdana" w:hAnsi="Verdana"/>
          <w:sz w:val="20"/>
          <w:szCs w:val="20"/>
        </w:rPr>
        <w:t>B</w:t>
      </w:r>
      <w:r w:rsidRPr="00E43A83">
        <w:rPr>
          <w:rFonts w:ascii="Verdana" w:hAnsi="Verdana"/>
          <w:sz w:val="20"/>
          <w:szCs w:val="20"/>
        </w:rPr>
        <w:t xml:space="preserve">y what whole number should </w:t>
      </w:r>
      <w:proofErr w:type="spellStart"/>
      <w:r w:rsidRPr="00E43A83">
        <w:rPr>
          <w:rFonts w:ascii="Verdana" w:hAnsi="Verdana"/>
          <w:sz w:val="20"/>
          <w:szCs w:val="20"/>
        </w:rPr>
        <w:t>Mr</w:t>
      </w:r>
      <w:proofErr w:type="spellEnd"/>
      <w:r w:rsidRPr="00E43A83">
        <w:rPr>
          <w:rFonts w:ascii="Verdana" w:hAnsi="Verdana"/>
          <w:sz w:val="20"/>
          <w:szCs w:val="20"/>
        </w:rPr>
        <w:t xml:space="preserve"> Aziz reduce the scale factor of enlargement?</w:t>
      </w:r>
    </w:p>
    <w:p w14:paraId="36B4A47F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F53825F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01BD5586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5786B571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5EB9FFE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1B65D25B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2C43A2EF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9CE754E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4076F9F1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2F5F6CC4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7ADC695A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74C28CD7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66A20AB7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7181FCFF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22D3BFC5" w14:textId="77777777" w:rsidR="00921B3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3070A93B" w14:textId="77777777" w:rsidR="00921B33" w:rsidRPr="00E43A83" w:rsidRDefault="00921B33" w:rsidP="00CC74CF">
      <w:pPr>
        <w:tabs>
          <w:tab w:val="left" w:pos="567"/>
        </w:tabs>
        <w:rPr>
          <w:rFonts w:ascii="Verdana" w:hAnsi="Verdana"/>
          <w:sz w:val="20"/>
          <w:szCs w:val="20"/>
        </w:rPr>
      </w:pPr>
    </w:p>
    <w:p w14:paraId="0B44DA73" w14:textId="19F2D961" w:rsidR="00E43A83" w:rsidRDefault="00873814" w:rsidP="00E5614C">
      <w:pPr>
        <w:tabs>
          <w:tab w:val="left" w:pos="567"/>
        </w:tabs>
        <w:ind w:left="560" w:hanging="560"/>
        <w:rPr>
          <w:sz w:val="20"/>
          <w:szCs w:val="20"/>
          <w:lang w:eastAsia="ja-JP"/>
        </w:rPr>
      </w:pPr>
      <w:r w:rsidRPr="00E43A83">
        <w:rPr>
          <w:rFonts w:ascii="Verdana" w:hAnsi="Verdana"/>
          <w:sz w:val="20"/>
          <w:szCs w:val="20"/>
        </w:rPr>
        <w:t xml:space="preserve">(b) </w:t>
      </w:r>
      <w:r w:rsidR="00CC74CF">
        <w:rPr>
          <w:rFonts w:ascii="Verdana" w:hAnsi="Verdana"/>
          <w:sz w:val="20"/>
          <w:szCs w:val="20"/>
        </w:rPr>
        <w:tab/>
      </w:r>
      <w:r w:rsidR="00C40FDA" w:rsidRPr="00E43A83">
        <w:rPr>
          <w:rFonts w:ascii="Verdana" w:hAnsi="Verdana"/>
          <w:sz w:val="20"/>
          <w:szCs w:val="20"/>
        </w:rPr>
        <w:t xml:space="preserve">If </w:t>
      </w:r>
      <w:r w:rsidR="00AA7C60">
        <w:rPr>
          <w:rFonts w:ascii="Verdana" w:hAnsi="Verdana"/>
          <w:sz w:val="20"/>
          <w:szCs w:val="20"/>
        </w:rPr>
        <w:t>it</w:t>
      </w:r>
      <w:r w:rsidRPr="00E43A83">
        <w:rPr>
          <w:rFonts w:ascii="Verdana" w:hAnsi="Verdana"/>
          <w:sz w:val="20"/>
          <w:szCs w:val="20"/>
        </w:rPr>
        <w:t xml:space="preserve"> costs $1.24 to paint 10 cm</w:t>
      </w:r>
      <w:r w:rsidRPr="00E43A83">
        <w:rPr>
          <w:rFonts w:ascii="Verdana" w:hAnsi="Verdana"/>
          <w:sz w:val="20"/>
          <w:szCs w:val="20"/>
          <w:vertAlign w:val="superscript"/>
        </w:rPr>
        <w:t>2</w:t>
      </w:r>
      <w:r w:rsidRPr="00E43A83">
        <w:rPr>
          <w:rFonts w:ascii="Verdana" w:hAnsi="Verdana"/>
          <w:sz w:val="20"/>
          <w:szCs w:val="20"/>
        </w:rPr>
        <w:t xml:space="preserve"> of wall, </w:t>
      </w:r>
      <w:r w:rsidR="00AA7C60">
        <w:rPr>
          <w:rFonts w:ascii="Verdana" w:hAnsi="Verdana"/>
          <w:sz w:val="20"/>
          <w:szCs w:val="20"/>
        </w:rPr>
        <w:t xml:space="preserve">how much </w:t>
      </w:r>
      <w:r w:rsidR="008B2B31">
        <w:rPr>
          <w:rFonts w:ascii="Verdana" w:hAnsi="Verdana"/>
          <w:sz w:val="20"/>
          <w:szCs w:val="20"/>
        </w:rPr>
        <w:t>will</w:t>
      </w:r>
      <w:r w:rsidR="00AA7C60">
        <w:rPr>
          <w:rFonts w:ascii="Verdana" w:hAnsi="Verdana"/>
          <w:sz w:val="20"/>
          <w:szCs w:val="20"/>
        </w:rPr>
        <w:t xml:space="preserve"> </w:t>
      </w:r>
      <w:proofErr w:type="spellStart"/>
      <w:r w:rsidR="00AA7C60">
        <w:rPr>
          <w:rFonts w:ascii="Verdana" w:hAnsi="Verdana"/>
          <w:sz w:val="20"/>
          <w:szCs w:val="20"/>
        </w:rPr>
        <w:t>Mr</w:t>
      </w:r>
      <w:proofErr w:type="spellEnd"/>
      <w:r w:rsidR="00AA7C60">
        <w:rPr>
          <w:rFonts w:ascii="Verdana" w:hAnsi="Verdana"/>
          <w:sz w:val="20"/>
          <w:szCs w:val="20"/>
        </w:rPr>
        <w:t xml:space="preserve"> Aziz save after reducing the scale factor of enlargement</w:t>
      </w:r>
      <w:r w:rsidRPr="00E43A83">
        <w:rPr>
          <w:rFonts w:ascii="Verdana" w:hAnsi="Verdana"/>
          <w:sz w:val="20"/>
          <w:szCs w:val="20"/>
        </w:rPr>
        <w:t>?</w:t>
      </w:r>
    </w:p>
    <w:sectPr w:rsidR="00E43A83" w:rsidSect="00E43A83">
      <w:headerReference w:type="default" r:id="rId20"/>
      <w:footerReference w:type="even" r:id="rId21"/>
      <w:footerReference w:type="default" r:id="rId22"/>
      <w:pgSz w:w="11900" w:h="16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C29764" w14:textId="77777777" w:rsidR="00100000" w:rsidRDefault="00100000" w:rsidP="00E43A83">
      <w:r>
        <w:separator/>
      </w:r>
    </w:p>
  </w:endnote>
  <w:endnote w:type="continuationSeparator" w:id="0">
    <w:p w14:paraId="3BA7543B" w14:textId="77777777" w:rsidR="00100000" w:rsidRDefault="00100000" w:rsidP="00E43A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016DD0" w14:textId="77777777" w:rsidR="00100000" w:rsidRDefault="00100000" w:rsidP="00C0491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A70791D" w14:textId="77777777" w:rsidR="00100000" w:rsidRDefault="00100000" w:rsidP="00C04914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DEC4B0" w14:textId="77777777" w:rsidR="00100000" w:rsidRPr="00C04914" w:rsidRDefault="00100000" w:rsidP="00C04914">
    <w:pPr>
      <w:pStyle w:val="Footer"/>
      <w:framePr w:wrap="around" w:vAnchor="text" w:hAnchor="margin" w:xAlign="right" w:y="1"/>
      <w:rPr>
        <w:rStyle w:val="PageNumber"/>
        <w:rFonts w:ascii="Verdana" w:hAnsi="Verdana"/>
        <w:sz w:val="18"/>
        <w:szCs w:val="18"/>
      </w:rPr>
    </w:pPr>
    <w:r w:rsidRPr="00C04914">
      <w:rPr>
        <w:rStyle w:val="PageNumber"/>
        <w:rFonts w:ascii="Verdana" w:hAnsi="Verdana"/>
        <w:sz w:val="18"/>
        <w:szCs w:val="18"/>
      </w:rPr>
      <w:fldChar w:fldCharType="begin"/>
    </w:r>
    <w:r w:rsidRPr="00C04914">
      <w:rPr>
        <w:rStyle w:val="PageNumber"/>
        <w:rFonts w:ascii="Verdana" w:hAnsi="Verdana"/>
        <w:sz w:val="18"/>
        <w:szCs w:val="18"/>
      </w:rPr>
      <w:instrText xml:space="preserve">PAGE  </w:instrText>
    </w:r>
    <w:r w:rsidRPr="00C04914">
      <w:rPr>
        <w:rStyle w:val="PageNumber"/>
        <w:rFonts w:ascii="Verdana" w:hAnsi="Verdana"/>
        <w:sz w:val="18"/>
        <w:szCs w:val="18"/>
      </w:rPr>
      <w:fldChar w:fldCharType="separate"/>
    </w:r>
    <w:r w:rsidR="00A020A9">
      <w:rPr>
        <w:rStyle w:val="PageNumber"/>
        <w:rFonts w:ascii="Verdana" w:hAnsi="Verdana"/>
        <w:noProof/>
        <w:sz w:val="18"/>
        <w:szCs w:val="18"/>
      </w:rPr>
      <w:t>10</w:t>
    </w:r>
    <w:r w:rsidRPr="00C04914">
      <w:rPr>
        <w:rStyle w:val="PageNumber"/>
        <w:rFonts w:ascii="Verdana" w:hAnsi="Verdana"/>
        <w:sz w:val="18"/>
        <w:szCs w:val="18"/>
      </w:rPr>
      <w:fldChar w:fldCharType="end"/>
    </w:r>
  </w:p>
  <w:p w14:paraId="7694788B" w14:textId="61F7C6A7" w:rsidR="00100000" w:rsidRPr="00C04914" w:rsidRDefault="00100000" w:rsidP="00C04914">
    <w:pPr>
      <w:pStyle w:val="Footer"/>
      <w:ind w:right="360"/>
      <w:rPr>
        <w:rFonts w:ascii="Verdana" w:hAnsi="Verdana"/>
        <w:b/>
        <w:sz w:val="18"/>
        <w:szCs w:val="18"/>
      </w:rPr>
    </w:pPr>
    <w:r>
      <w:rPr>
        <w:rFonts w:ascii="Verdana" w:hAnsi="Verdana"/>
        <w:sz w:val="18"/>
        <w:szCs w:val="18"/>
      </w:rPr>
      <w:t xml:space="preserve">Chapter 12 </w:t>
    </w:r>
    <w:r>
      <w:rPr>
        <w:rFonts w:ascii="Verdana" w:hAnsi="Verdana"/>
        <w:b/>
        <w:sz w:val="18"/>
        <w:szCs w:val="18"/>
      </w:rPr>
      <w:t>Transformation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A8D748" w14:textId="77777777" w:rsidR="00100000" w:rsidRDefault="00100000" w:rsidP="00E43A83">
      <w:r>
        <w:separator/>
      </w:r>
    </w:p>
  </w:footnote>
  <w:footnote w:type="continuationSeparator" w:id="0">
    <w:p w14:paraId="6F1C4744" w14:textId="77777777" w:rsidR="00100000" w:rsidRDefault="00100000" w:rsidP="00E43A8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F54E3A" w14:textId="4EF0E9C4" w:rsidR="00100000" w:rsidRPr="00E43A83" w:rsidRDefault="00100000">
    <w:pPr>
      <w:pStyle w:val="Header"/>
      <w:rPr>
        <w:rFonts w:ascii="Verdana" w:hAnsi="Verdana"/>
        <w:sz w:val="18"/>
        <w:szCs w:val="18"/>
      </w:rPr>
    </w:pPr>
    <w:r w:rsidRPr="007C708D">
      <w:rPr>
        <w:rFonts w:ascii="Verdana" w:hAnsi="Verdana"/>
        <w:sz w:val="18"/>
        <w:szCs w:val="18"/>
      </w:rPr>
      <w:t>Further Practic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193A"/>
    <w:multiLevelType w:val="hybridMultilevel"/>
    <w:tmpl w:val="E64A5D1C"/>
    <w:lvl w:ilvl="0" w:tplc="5742EA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A542BC"/>
    <w:multiLevelType w:val="hybridMultilevel"/>
    <w:tmpl w:val="FB78B0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CC24BB"/>
    <w:multiLevelType w:val="hybridMultilevel"/>
    <w:tmpl w:val="9A58A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0E6B4A"/>
    <w:multiLevelType w:val="hybridMultilevel"/>
    <w:tmpl w:val="91562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5EA3684"/>
    <w:multiLevelType w:val="hybridMultilevel"/>
    <w:tmpl w:val="AF8C4496"/>
    <w:lvl w:ilvl="0" w:tplc="04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5F55568"/>
    <w:multiLevelType w:val="hybridMultilevel"/>
    <w:tmpl w:val="695EC3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A95E16"/>
    <w:multiLevelType w:val="hybridMultilevel"/>
    <w:tmpl w:val="27820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515317D"/>
    <w:multiLevelType w:val="hybridMultilevel"/>
    <w:tmpl w:val="EDF2F284"/>
    <w:lvl w:ilvl="0" w:tplc="0C546852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525EF9"/>
    <w:multiLevelType w:val="hybridMultilevel"/>
    <w:tmpl w:val="A622C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17732C"/>
    <w:multiLevelType w:val="hybridMultilevel"/>
    <w:tmpl w:val="749AD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AB2EDB"/>
    <w:multiLevelType w:val="hybridMultilevel"/>
    <w:tmpl w:val="F55C8E96"/>
    <w:lvl w:ilvl="0" w:tplc="004A892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5A191E"/>
    <w:multiLevelType w:val="hybridMultilevel"/>
    <w:tmpl w:val="5FD605BA"/>
    <w:lvl w:ilvl="0" w:tplc="6804D4A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2B34FC"/>
    <w:multiLevelType w:val="hybridMultilevel"/>
    <w:tmpl w:val="6D92F7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3D0E19"/>
    <w:multiLevelType w:val="hybridMultilevel"/>
    <w:tmpl w:val="0A68AA0C"/>
    <w:lvl w:ilvl="0" w:tplc="04090001">
      <w:start w:val="1"/>
      <w:numFmt w:val="bullet"/>
      <w:lvlText w:val=""/>
      <w:lvlJc w:val="left"/>
      <w:pPr>
        <w:ind w:left="101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76" w:hanging="360"/>
      </w:pPr>
      <w:rPr>
        <w:rFonts w:ascii="Wingdings" w:hAnsi="Wingdings" w:hint="default"/>
      </w:rPr>
    </w:lvl>
  </w:abstractNum>
  <w:abstractNum w:abstractNumId="14">
    <w:nsid w:val="4F4123E9"/>
    <w:multiLevelType w:val="hybridMultilevel"/>
    <w:tmpl w:val="2C74CBA2"/>
    <w:lvl w:ilvl="0" w:tplc="F46C6A7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8066D5"/>
    <w:multiLevelType w:val="hybridMultilevel"/>
    <w:tmpl w:val="74E4E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6DC080F"/>
    <w:multiLevelType w:val="hybridMultilevel"/>
    <w:tmpl w:val="A4F01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1135568"/>
    <w:multiLevelType w:val="hybridMultilevel"/>
    <w:tmpl w:val="841ED5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846B40"/>
    <w:multiLevelType w:val="hybridMultilevel"/>
    <w:tmpl w:val="9DA2F1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5B227E6"/>
    <w:multiLevelType w:val="hybridMultilevel"/>
    <w:tmpl w:val="86085FD2"/>
    <w:lvl w:ilvl="0" w:tplc="0C5468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E53C62"/>
    <w:multiLevelType w:val="hybridMultilevel"/>
    <w:tmpl w:val="5A12DB8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62A1E29"/>
    <w:multiLevelType w:val="hybridMultilevel"/>
    <w:tmpl w:val="83747F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E1058E"/>
    <w:multiLevelType w:val="hybridMultilevel"/>
    <w:tmpl w:val="7012F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E50CD6"/>
    <w:multiLevelType w:val="hybridMultilevel"/>
    <w:tmpl w:val="49000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640908"/>
    <w:multiLevelType w:val="hybridMultilevel"/>
    <w:tmpl w:val="6ABE6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1C2024B"/>
    <w:multiLevelType w:val="hybridMultilevel"/>
    <w:tmpl w:val="BD9C91FC"/>
    <w:lvl w:ilvl="0" w:tplc="0C5468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E35182"/>
    <w:multiLevelType w:val="hybridMultilevel"/>
    <w:tmpl w:val="5A3AF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776318C"/>
    <w:multiLevelType w:val="hybridMultilevel"/>
    <w:tmpl w:val="157CAB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F25766D"/>
    <w:multiLevelType w:val="hybridMultilevel"/>
    <w:tmpl w:val="FD94B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20"/>
  </w:num>
  <w:num w:numId="4">
    <w:abstractNumId w:val="10"/>
  </w:num>
  <w:num w:numId="5">
    <w:abstractNumId w:val="0"/>
  </w:num>
  <w:num w:numId="6">
    <w:abstractNumId w:val="14"/>
  </w:num>
  <w:num w:numId="7">
    <w:abstractNumId w:val="17"/>
  </w:num>
  <w:num w:numId="8">
    <w:abstractNumId w:val="23"/>
  </w:num>
  <w:num w:numId="9">
    <w:abstractNumId w:val="18"/>
  </w:num>
  <w:num w:numId="10">
    <w:abstractNumId w:val="25"/>
  </w:num>
  <w:num w:numId="11">
    <w:abstractNumId w:val="19"/>
  </w:num>
  <w:num w:numId="12">
    <w:abstractNumId w:val="7"/>
  </w:num>
  <w:num w:numId="13">
    <w:abstractNumId w:val="28"/>
  </w:num>
  <w:num w:numId="14">
    <w:abstractNumId w:val="9"/>
  </w:num>
  <w:num w:numId="15">
    <w:abstractNumId w:val="16"/>
  </w:num>
  <w:num w:numId="16">
    <w:abstractNumId w:val="5"/>
  </w:num>
  <w:num w:numId="17">
    <w:abstractNumId w:val="2"/>
  </w:num>
  <w:num w:numId="18">
    <w:abstractNumId w:val="21"/>
  </w:num>
  <w:num w:numId="19">
    <w:abstractNumId w:val="26"/>
  </w:num>
  <w:num w:numId="20">
    <w:abstractNumId w:val="27"/>
  </w:num>
  <w:num w:numId="21">
    <w:abstractNumId w:val="13"/>
  </w:num>
  <w:num w:numId="22">
    <w:abstractNumId w:val="11"/>
  </w:num>
  <w:num w:numId="23">
    <w:abstractNumId w:val="22"/>
  </w:num>
  <w:num w:numId="24">
    <w:abstractNumId w:val="3"/>
  </w:num>
  <w:num w:numId="25">
    <w:abstractNumId w:val="15"/>
  </w:num>
  <w:num w:numId="26">
    <w:abstractNumId w:val="8"/>
  </w:num>
  <w:num w:numId="27">
    <w:abstractNumId w:val="24"/>
  </w:num>
  <w:num w:numId="28">
    <w:abstractNumId w:val="12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170"/>
    <w:rsid w:val="00001030"/>
    <w:rsid w:val="00002F2B"/>
    <w:rsid w:val="000058E3"/>
    <w:rsid w:val="00012D8E"/>
    <w:rsid w:val="000251E0"/>
    <w:rsid w:val="0003339D"/>
    <w:rsid w:val="00034829"/>
    <w:rsid w:val="00035178"/>
    <w:rsid w:val="000424DD"/>
    <w:rsid w:val="00043A6A"/>
    <w:rsid w:val="00052888"/>
    <w:rsid w:val="0006699F"/>
    <w:rsid w:val="000715D7"/>
    <w:rsid w:val="00084A2F"/>
    <w:rsid w:val="0009289D"/>
    <w:rsid w:val="000A1AEC"/>
    <w:rsid w:val="000A1EEF"/>
    <w:rsid w:val="000A245C"/>
    <w:rsid w:val="000A7A89"/>
    <w:rsid w:val="000B7255"/>
    <w:rsid w:val="000B7888"/>
    <w:rsid w:val="000C03AC"/>
    <w:rsid w:val="000C360C"/>
    <w:rsid w:val="000C3E58"/>
    <w:rsid w:val="000C6C1E"/>
    <w:rsid w:val="000D13A8"/>
    <w:rsid w:val="000D218C"/>
    <w:rsid w:val="000D3476"/>
    <w:rsid w:val="000D434A"/>
    <w:rsid w:val="000D65A1"/>
    <w:rsid w:val="000E3681"/>
    <w:rsid w:val="000F5A9B"/>
    <w:rsid w:val="00100000"/>
    <w:rsid w:val="00101B6B"/>
    <w:rsid w:val="00102602"/>
    <w:rsid w:val="00106287"/>
    <w:rsid w:val="0010714D"/>
    <w:rsid w:val="001139C3"/>
    <w:rsid w:val="001327E7"/>
    <w:rsid w:val="00143359"/>
    <w:rsid w:val="00152406"/>
    <w:rsid w:val="001541F6"/>
    <w:rsid w:val="00154671"/>
    <w:rsid w:val="00154FD7"/>
    <w:rsid w:val="00160722"/>
    <w:rsid w:val="00166091"/>
    <w:rsid w:val="00166593"/>
    <w:rsid w:val="00170179"/>
    <w:rsid w:val="00175A73"/>
    <w:rsid w:val="001856C1"/>
    <w:rsid w:val="0019069E"/>
    <w:rsid w:val="00194625"/>
    <w:rsid w:val="00197E17"/>
    <w:rsid w:val="001A4710"/>
    <w:rsid w:val="001A5F6E"/>
    <w:rsid w:val="001B4614"/>
    <w:rsid w:val="001C2AB7"/>
    <w:rsid w:val="001C4800"/>
    <w:rsid w:val="001D23A6"/>
    <w:rsid w:val="001D3739"/>
    <w:rsid w:val="001F7BAE"/>
    <w:rsid w:val="00201E04"/>
    <w:rsid w:val="002040E7"/>
    <w:rsid w:val="00205092"/>
    <w:rsid w:val="00205C5A"/>
    <w:rsid w:val="00222A0A"/>
    <w:rsid w:val="00233043"/>
    <w:rsid w:val="002353E4"/>
    <w:rsid w:val="0023721C"/>
    <w:rsid w:val="002473C1"/>
    <w:rsid w:val="00247662"/>
    <w:rsid w:val="00247DBE"/>
    <w:rsid w:val="00253EB7"/>
    <w:rsid w:val="00257F12"/>
    <w:rsid w:val="002649A6"/>
    <w:rsid w:val="00272028"/>
    <w:rsid w:val="00276840"/>
    <w:rsid w:val="00276CAD"/>
    <w:rsid w:val="0028254E"/>
    <w:rsid w:val="00291172"/>
    <w:rsid w:val="0029235D"/>
    <w:rsid w:val="002928C5"/>
    <w:rsid w:val="002A1684"/>
    <w:rsid w:val="002A4A9C"/>
    <w:rsid w:val="002A5EC3"/>
    <w:rsid w:val="002A6BD5"/>
    <w:rsid w:val="002B26A8"/>
    <w:rsid w:val="002B5EA6"/>
    <w:rsid w:val="002C1322"/>
    <w:rsid w:val="002C16A1"/>
    <w:rsid w:val="002C7655"/>
    <w:rsid w:val="002D289D"/>
    <w:rsid w:val="002D4D20"/>
    <w:rsid w:val="002E5299"/>
    <w:rsid w:val="002F41E5"/>
    <w:rsid w:val="002F58ED"/>
    <w:rsid w:val="00301572"/>
    <w:rsid w:val="00304666"/>
    <w:rsid w:val="00307F2E"/>
    <w:rsid w:val="003101D3"/>
    <w:rsid w:val="00312007"/>
    <w:rsid w:val="00313983"/>
    <w:rsid w:val="00314420"/>
    <w:rsid w:val="00314B88"/>
    <w:rsid w:val="00317EE5"/>
    <w:rsid w:val="00330AC2"/>
    <w:rsid w:val="00333665"/>
    <w:rsid w:val="0033568C"/>
    <w:rsid w:val="003404AA"/>
    <w:rsid w:val="0034714D"/>
    <w:rsid w:val="003474CE"/>
    <w:rsid w:val="0035603A"/>
    <w:rsid w:val="003615B3"/>
    <w:rsid w:val="0036487C"/>
    <w:rsid w:val="00370846"/>
    <w:rsid w:val="00372A48"/>
    <w:rsid w:val="00374984"/>
    <w:rsid w:val="00375909"/>
    <w:rsid w:val="00376363"/>
    <w:rsid w:val="00381E61"/>
    <w:rsid w:val="00385296"/>
    <w:rsid w:val="00392BA4"/>
    <w:rsid w:val="003A09D4"/>
    <w:rsid w:val="003A58FF"/>
    <w:rsid w:val="003B2DB4"/>
    <w:rsid w:val="003C2C41"/>
    <w:rsid w:val="003C59DA"/>
    <w:rsid w:val="003C6336"/>
    <w:rsid w:val="003F1D66"/>
    <w:rsid w:val="00400597"/>
    <w:rsid w:val="00405370"/>
    <w:rsid w:val="00407EBB"/>
    <w:rsid w:val="00411702"/>
    <w:rsid w:val="00415174"/>
    <w:rsid w:val="0041691D"/>
    <w:rsid w:val="00420607"/>
    <w:rsid w:val="004218A4"/>
    <w:rsid w:val="00425B2B"/>
    <w:rsid w:val="004339D2"/>
    <w:rsid w:val="00450482"/>
    <w:rsid w:val="00454DD9"/>
    <w:rsid w:val="00460767"/>
    <w:rsid w:val="00471880"/>
    <w:rsid w:val="00476662"/>
    <w:rsid w:val="004767F7"/>
    <w:rsid w:val="00487C63"/>
    <w:rsid w:val="004969F5"/>
    <w:rsid w:val="004A0B1B"/>
    <w:rsid w:val="004B1671"/>
    <w:rsid w:val="004B7A2F"/>
    <w:rsid w:val="004C7954"/>
    <w:rsid w:val="004D2EA0"/>
    <w:rsid w:val="004D5775"/>
    <w:rsid w:val="004E497E"/>
    <w:rsid w:val="004F002F"/>
    <w:rsid w:val="00512280"/>
    <w:rsid w:val="0051230E"/>
    <w:rsid w:val="00512740"/>
    <w:rsid w:val="00513599"/>
    <w:rsid w:val="00525444"/>
    <w:rsid w:val="005315BD"/>
    <w:rsid w:val="005350E5"/>
    <w:rsid w:val="00540163"/>
    <w:rsid w:val="00543749"/>
    <w:rsid w:val="0056497D"/>
    <w:rsid w:val="00572013"/>
    <w:rsid w:val="00597728"/>
    <w:rsid w:val="005A3570"/>
    <w:rsid w:val="005A39EB"/>
    <w:rsid w:val="005B16A6"/>
    <w:rsid w:val="005B2802"/>
    <w:rsid w:val="005C2AA2"/>
    <w:rsid w:val="005F0A3C"/>
    <w:rsid w:val="005F51F7"/>
    <w:rsid w:val="00603DE1"/>
    <w:rsid w:val="0060679E"/>
    <w:rsid w:val="006123EC"/>
    <w:rsid w:val="00614DD4"/>
    <w:rsid w:val="00617136"/>
    <w:rsid w:val="006228FC"/>
    <w:rsid w:val="0062605A"/>
    <w:rsid w:val="00630B12"/>
    <w:rsid w:val="00640187"/>
    <w:rsid w:val="0064685C"/>
    <w:rsid w:val="006521ED"/>
    <w:rsid w:val="00657B97"/>
    <w:rsid w:val="00682F31"/>
    <w:rsid w:val="00686234"/>
    <w:rsid w:val="00693A77"/>
    <w:rsid w:val="00695935"/>
    <w:rsid w:val="006A1F90"/>
    <w:rsid w:val="006A4F68"/>
    <w:rsid w:val="006C1CB7"/>
    <w:rsid w:val="006C65AB"/>
    <w:rsid w:val="006D1728"/>
    <w:rsid w:val="006E59E6"/>
    <w:rsid w:val="006E6C43"/>
    <w:rsid w:val="006F0925"/>
    <w:rsid w:val="006F35F6"/>
    <w:rsid w:val="006F7719"/>
    <w:rsid w:val="0070588C"/>
    <w:rsid w:val="00707CE5"/>
    <w:rsid w:val="00710E45"/>
    <w:rsid w:val="007116CB"/>
    <w:rsid w:val="0071189D"/>
    <w:rsid w:val="007262D9"/>
    <w:rsid w:val="0075092E"/>
    <w:rsid w:val="00752C40"/>
    <w:rsid w:val="00752E3A"/>
    <w:rsid w:val="007601F9"/>
    <w:rsid w:val="00776CCE"/>
    <w:rsid w:val="007901A8"/>
    <w:rsid w:val="00793656"/>
    <w:rsid w:val="0079532F"/>
    <w:rsid w:val="007966FF"/>
    <w:rsid w:val="007C391A"/>
    <w:rsid w:val="007E2EE9"/>
    <w:rsid w:val="007F4E23"/>
    <w:rsid w:val="007F6C7D"/>
    <w:rsid w:val="00801935"/>
    <w:rsid w:val="008058A8"/>
    <w:rsid w:val="00817865"/>
    <w:rsid w:val="0082395D"/>
    <w:rsid w:val="008360B4"/>
    <w:rsid w:val="0085254C"/>
    <w:rsid w:val="00860C64"/>
    <w:rsid w:val="00865848"/>
    <w:rsid w:val="00870B89"/>
    <w:rsid w:val="008734C3"/>
    <w:rsid w:val="00873814"/>
    <w:rsid w:val="00880E31"/>
    <w:rsid w:val="00881604"/>
    <w:rsid w:val="00882CC6"/>
    <w:rsid w:val="00884866"/>
    <w:rsid w:val="008861B2"/>
    <w:rsid w:val="0089295A"/>
    <w:rsid w:val="00892C8D"/>
    <w:rsid w:val="00895883"/>
    <w:rsid w:val="00896711"/>
    <w:rsid w:val="00896DAF"/>
    <w:rsid w:val="008A1176"/>
    <w:rsid w:val="008A5459"/>
    <w:rsid w:val="008B2B31"/>
    <w:rsid w:val="008B2B3F"/>
    <w:rsid w:val="008C6E25"/>
    <w:rsid w:val="008D07E6"/>
    <w:rsid w:val="008D1EB0"/>
    <w:rsid w:val="008E4ACD"/>
    <w:rsid w:val="008E5567"/>
    <w:rsid w:val="008F192B"/>
    <w:rsid w:val="008F3940"/>
    <w:rsid w:val="008F64AF"/>
    <w:rsid w:val="00912658"/>
    <w:rsid w:val="00921B33"/>
    <w:rsid w:val="0092303A"/>
    <w:rsid w:val="00927167"/>
    <w:rsid w:val="00927A54"/>
    <w:rsid w:val="0093120B"/>
    <w:rsid w:val="00934E15"/>
    <w:rsid w:val="009352BB"/>
    <w:rsid w:val="00940744"/>
    <w:rsid w:val="00941BFA"/>
    <w:rsid w:val="00951A96"/>
    <w:rsid w:val="00954654"/>
    <w:rsid w:val="0095467C"/>
    <w:rsid w:val="009572DE"/>
    <w:rsid w:val="0096070D"/>
    <w:rsid w:val="00963BDF"/>
    <w:rsid w:val="00965563"/>
    <w:rsid w:val="00967F09"/>
    <w:rsid w:val="00981508"/>
    <w:rsid w:val="009832E2"/>
    <w:rsid w:val="00995B0A"/>
    <w:rsid w:val="009A515E"/>
    <w:rsid w:val="009B2B18"/>
    <w:rsid w:val="009B77D6"/>
    <w:rsid w:val="009D0B29"/>
    <w:rsid w:val="009D1EF5"/>
    <w:rsid w:val="009D2BC2"/>
    <w:rsid w:val="009D7404"/>
    <w:rsid w:val="009E5C54"/>
    <w:rsid w:val="009F01AF"/>
    <w:rsid w:val="00A020A9"/>
    <w:rsid w:val="00A03727"/>
    <w:rsid w:val="00A111A5"/>
    <w:rsid w:val="00A15C81"/>
    <w:rsid w:val="00A219D6"/>
    <w:rsid w:val="00A37B65"/>
    <w:rsid w:val="00A62532"/>
    <w:rsid w:val="00A658FE"/>
    <w:rsid w:val="00A67FF7"/>
    <w:rsid w:val="00A85404"/>
    <w:rsid w:val="00A96C2A"/>
    <w:rsid w:val="00AA1F85"/>
    <w:rsid w:val="00AA7643"/>
    <w:rsid w:val="00AA7C60"/>
    <w:rsid w:val="00AB0F53"/>
    <w:rsid w:val="00AB0F5D"/>
    <w:rsid w:val="00AD55E6"/>
    <w:rsid w:val="00AD71A7"/>
    <w:rsid w:val="00AD76B3"/>
    <w:rsid w:val="00AE1387"/>
    <w:rsid w:val="00B00837"/>
    <w:rsid w:val="00B01108"/>
    <w:rsid w:val="00B0489C"/>
    <w:rsid w:val="00B06B8A"/>
    <w:rsid w:val="00B1049A"/>
    <w:rsid w:val="00B16C3A"/>
    <w:rsid w:val="00B175C7"/>
    <w:rsid w:val="00B21688"/>
    <w:rsid w:val="00B21AA3"/>
    <w:rsid w:val="00B2429D"/>
    <w:rsid w:val="00B25570"/>
    <w:rsid w:val="00B25C3F"/>
    <w:rsid w:val="00B3464A"/>
    <w:rsid w:val="00B34BFC"/>
    <w:rsid w:val="00B36E70"/>
    <w:rsid w:val="00B402E9"/>
    <w:rsid w:val="00B53596"/>
    <w:rsid w:val="00B536FA"/>
    <w:rsid w:val="00B537DF"/>
    <w:rsid w:val="00B635F2"/>
    <w:rsid w:val="00B709A1"/>
    <w:rsid w:val="00B70E6A"/>
    <w:rsid w:val="00B71279"/>
    <w:rsid w:val="00B7383E"/>
    <w:rsid w:val="00B76120"/>
    <w:rsid w:val="00B80295"/>
    <w:rsid w:val="00B831C3"/>
    <w:rsid w:val="00B93838"/>
    <w:rsid w:val="00B94170"/>
    <w:rsid w:val="00BB1D23"/>
    <w:rsid w:val="00BB7359"/>
    <w:rsid w:val="00BC0E5E"/>
    <w:rsid w:val="00BC681A"/>
    <w:rsid w:val="00BE6CB7"/>
    <w:rsid w:val="00BE6EFF"/>
    <w:rsid w:val="00C0101C"/>
    <w:rsid w:val="00C04914"/>
    <w:rsid w:val="00C058A1"/>
    <w:rsid w:val="00C0740B"/>
    <w:rsid w:val="00C114F9"/>
    <w:rsid w:val="00C34290"/>
    <w:rsid w:val="00C35A8E"/>
    <w:rsid w:val="00C378BD"/>
    <w:rsid w:val="00C40FDA"/>
    <w:rsid w:val="00C44F9F"/>
    <w:rsid w:val="00C5026A"/>
    <w:rsid w:val="00C713DA"/>
    <w:rsid w:val="00C71A3F"/>
    <w:rsid w:val="00C71C96"/>
    <w:rsid w:val="00C8044B"/>
    <w:rsid w:val="00C8222A"/>
    <w:rsid w:val="00C83E4D"/>
    <w:rsid w:val="00C85107"/>
    <w:rsid w:val="00C87405"/>
    <w:rsid w:val="00C946D3"/>
    <w:rsid w:val="00C97080"/>
    <w:rsid w:val="00C97F09"/>
    <w:rsid w:val="00CA3AB0"/>
    <w:rsid w:val="00CA55F9"/>
    <w:rsid w:val="00CB50D6"/>
    <w:rsid w:val="00CB5134"/>
    <w:rsid w:val="00CC0068"/>
    <w:rsid w:val="00CC18FB"/>
    <w:rsid w:val="00CC2D70"/>
    <w:rsid w:val="00CC3C51"/>
    <w:rsid w:val="00CC74CF"/>
    <w:rsid w:val="00CD7000"/>
    <w:rsid w:val="00CD7003"/>
    <w:rsid w:val="00CE0E5C"/>
    <w:rsid w:val="00CE2330"/>
    <w:rsid w:val="00CE7062"/>
    <w:rsid w:val="00CF2931"/>
    <w:rsid w:val="00CF4718"/>
    <w:rsid w:val="00CF5B3A"/>
    <w:rsid w:val="00D03B1F"/>
    <w:rsid w:val="00D07258"/>
    <w:rsid w:val="00D1241A"/>
    <w:rsid w:val="00D23A7E"/>
    <w:rsid w:val="00D324D7"/>
    <w:rsid w:val="00D354F2"/>
    <w:rsid w:val="00D46596"/>
    <w:rsid w:val="00D608FC"/>
    <w:rsid w:val="00D6615D"/>
    <w:rsid w:val="00D66AD2"/>
    <w:rsid w:val="00D72DBD"/>
    <w:rsid w:val="00D76AE2"/>
    <w:rsid w:val="00D90BB0"/>
    <w:rsid w:val="00D92DF2"/>
    <w:rsid w:val="00DA1189"/>
    <w:rsid w:val="00DA5CF1"/>
    <w:rsid w:val="00DA60D2"/>
    <w:rsid w:val="00DA7028"/>
    <w:rsid w:val="00DB1AEB"/>
    <w:rsid w:val="00DB2312"/>
    <w:rsid w:val="00DB298B"/>
    <w:rsid w:val="00DB381A"/>
    <w:rsid w:val="00DB4AC6"/>
    <w:rsid w:val="00DD0407"/>
    <w:rsid w:val="00DD1DFC"/>
    <w:rsid w:val="00DE0642"/>
    <w:rsid w:val="00DE1806"/>
    <w:rsid w:val="00DE6767"/>
    <w:rsid w:val="00DE7118"/>
    <w:rsid w:val="00DF1B80"/>
    <w:rsid w:val="00DF6952"/>
    <w:rsid w:val="00DF6D8C"/>
    <w:rsid w:val="00DF6DD8"/>
    <w:rsid w:val="00E0131A"/>
    <w:rsid w:val="00E02C36"/>
    <w:rsid w:val="00E078C4"/>
    <w:rsid w:val="00E12B82"/>
    <w:rsid w:val="00E2613B"/>
    <w:rsid w:val="00E31975"/>
    <w:rsid w:val="00E32926"/>
    <w:rsid w:val="00E3411F"/>
    <w:rsid w:val="00E41DBC"/>
    <w:rsid w:val="00E43A83"/>
    <w:rsid w:val="00E478D8"/>
    <w:rsid w:val="00E5614C"/>
    <w:rsid w:val="00E572A5"/>
    <w:rsid w:val="00E62DB3"/>
    <w:rsid w:val="00E6426A"/>
    <w:rsid w:val="00E73179"/>
    <w:rsid w:val="00E85C5A"/>
    <w:rsid w:val="00E90C9C"/>
    <w:rsid w:val="00EA5134"/>
    <w:rsid w:val="00EB1759"/>
    <w:rsid w:val="00EB2C79"/>
    <w:rsid w:val="00EB3CB7"/>
    <w:rsid w:val="00EC130D"/>
    <w:rsid w:val="00EC688E"/>
    <w:rsid w:val="00ED0C1C"/>
    <w:rsid w:val="00ED19DF"/>
    <w:rsid w:val="00ED20FE"/>
    <w:rsid w:val="00ED2108"/>
    <w:rsid w:val="00ED7893"/>
    <w:rsid w:val="00EF0B22"/>
    <w:rsid w:val="00F03186"/>
    <w:rsid w:val="00F05BF2"/>
    <w:rsid w:val="00F07723"/>
    <w:rsid w:val="00F1120A"/>
    <w:rsid w:val="00F11E48"/>
    <w:rsid w:val="00F17A0B"/>
    <w:rsid w:val="00F24713"/>
    <w:rsid w:val="00F26ABC"/>
    <w:rsid w:val="00F31389"/>
    <w:rsid w:val="00F36362"/>
    <w:rsid w:val="00F4139D"/>
    <w:rsid w:val="00F41AE8"/>
    <w:rsid w:val="00F44412"/>
    <w:rsid w:val="00F459D7"/>
    <w:rsid w:val="00F46463"/>
    <w:rsid w:val="00F51F90"/>
    <w:rsid w:val="00F63037"/>
    <w:rsid w:val="00F632EB"/>
    <w:rsid w:val="00F704DC"/>
    <w:rsid w:val="00F83BED"/>
    <w:rsid w:val="00F8608C"/>
    <w:rsid w:val="00F951E3"/>
    <w:rsid w:val="00FA01BE"/>
    <w:rsid w:val="00FA0760"/>
    <w:rsid w:val="00FA62F3"/>
    <w:rsid w:val="00FB7CF9"/>
    <w:rsid w:val="00FC4A47"/>
    <w:rsid w:val="00FD1BBC"/>
    <w:rsid w:val="00FD5674"/>
    <w:rsid w:val="00FE45D7"/>
    <w:rsid w:val="00FE4F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38B31E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1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17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C480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AD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AD2"/>
    <w:rPr>
      <w:rFonts w:ascii="Lucida Grande" w:hAnsi="Lucida Grande" w:cs="Lucida Grande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1398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43A8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3A83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43A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3A83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C04914"/>
  </w:style>
  <w:style w:type="character" w:styleId="CommentReference">
    <w:name w:val="annotation reference"/>
    <w:basedOn w:val="DefaultParagraphFont"/>
    <w:uiPriority w:val="99"/>
    <w:semiHidden/>
    <w:unhideWhenUsed/>
    <w:rsid w:val="00C0740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40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40B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40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40B"/>
    <w:rPr>
      <w:b/>
      <w:bCs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41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17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C480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6AD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AD2"/>
    <w:rPr>
      <w:rFonts w:ascii="Lucida Grande" w:hAnsi="Lucida Grande" w:cs="Lucida Grande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31398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43A8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43A83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43A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3A83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C04914"/>
  </w:style>
  <w:style w:type="character" w:styleId="CommentReference">
    <w:name w:val="annotation reference"/>
    <w:basedOn w:val="DefaultParagraphFont"/>
    <w:uiPriority w:val="99"/>
    <w:semiHidden/>
    <w:unhideWhenUsed/>
    <w:rsid w:val="00C0740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40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40B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40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40B"/>
    <w:rPr>
      <w:b/>
      <w:bCs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63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20" Type="http://schemas.openxmlformats.org/officeDocument/2006/relationships/header" Target="header1.xml"/><Relationship Id="rId21" Type="http://schemas.openxmlformats.org/officeDocument/2006/relationships/footer" Target="footer1.xml"/><Relationship Id="rId22" Type="http://schemas.openxmlformats.org/officeDocument/2006/relationships/footer" Target="footer2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jpeg"/><Relationship Id="rId13" Type="http://schemas.openxmlformats.org/officeDocument/2006/relationships/image" Target="media/image5.jpeg"/><Relationship Id="rId14" Type="http://schemas.openxmlformats.org/officeDocument/2006/relationships/image" Target="media/image6.jpeg"/><Relationship Id="rId15" Type="http://schemas.openxmlformats.org/officeDocument/2006/relationships/image" Target="media/image7.jpeg"/><Relationship Id="rId16" Type="http://schemas.openxmlformats.org/officeDocument/2006/relationships/image" Target="media/image8.jpeg"/><Relationship Id="rId17" Type="http://schemas.openxmlformats.org/officeDocument/2006/relationships/image" Target="media/image9.jpeg"/><Relationship Id="rId18" Type="http://schemas.openxmlformats.org/officeDocument/2006/relationships/image" Target="media/image10.emf"/><Relationship Id="rId1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C81883-827C-B44C-8C4C-92FB51C2B9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1</Pages>
  <Words>410</Words>
  <Characters>2340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mes Publishing Group</Company>
  <LinksUpToDate>false</LinksUpToDate>
  <CharactersWithSpaces>2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ll Cavendish International (S) Pte Ltd</dc:creator>
  <cp:lastModifiedBy>Santhya Ltd</cp:lastModifiedBy>
  <cp:revision>6</cp:revision>
  <cp:lastPrinted>2013-11-08T09:56:00Z</cp:lastPrinted>
  <dcterms:created xsi:type="dcterms:W3CDTF">2013-11-08T09:46:00Z</dcterms:created>
  <dcterms:modified xsi:type="dcterms:W3CDTF">2013-11-11T09:45:00Z</dcterms:modified>
</cp:coreProperties>
</file>